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375511" w14:textId="77777777" w:rsidR="00E24CCC" w:rsidRDefault="00E24CCC" w:rsidP="00E24CCC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ОСКОВСКИЙ АВИАЦИОННЫЙ ИНСТИТУТ</w:t>
      </w:r>
    </w:p>
    <w:p w14:paraId="31C7315D" w14:textId="77777777" w:rsidR="00E24CCC" w:rsidRDefault="00E24CCC" w:rsidP="00E24CCC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(НАЦИОНАЛЬНЫЙ ИССЛЕДОВАТЕЛЬСКИЙ УНИВЕРСИТЕТ)</w:t>
      </w:r>
    </w:p>
    <w:p w14:paraId="41BD7B80" w14:textId="77777777" w:rsidR="00E24CCC" w:rsidRDefault="00E24CCC" w:rsidP="00E24CCC">
      <w:pPr>
        <w:rPr>
          <w:color w:val="000000"/>
          <w:sz w:val="28"/>
          <w:szCs w:val="28"/>
        </w:rPr>
      </w:pPr>
    </w:p>
    <w:p w14:paraId="1D37B89E" w14:textId="77777777" w:rsidR="00E24CCC" w:rsidRDefault="00E24CCC" w:rsidP="00E24CCC">
      <w:pPr>
        <w:jc w:val="center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Институт №8 </w:t>
      </w:r>
      <w:r>
        <w:rPr>
          <w:color w:val="000000"/>
          <w:sz w:val="28"/>
          <w:szCs w:val="28"/>
        </w:rPr>
        <w:t>«Компьютерные науки и прикладная математика»</w:t>
      </w:r>
    </w:p>
    <w:p w14:paraId="7DB23413" w14:textId="77777777" w:rsidR="00E24CCC" w:rsidRDefault="00E24CCC" w:rsidP="00E24CCC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афедра 806 «Вычислительная математика и программирование»</w:t>
      </w:r>
    </w:p>
    <w:p w14:paraId="3884C353" w14:textId="77777777" w:rsidR="00E24CCC" w:rsidRDefault="00E24CCC" w:rsidP="00E24CCC">
      <w:pPr>
        <w:jc w:val="center"/>
        <w:rPr>
          <w:color w:val="000000"/>
          <w:sz w:val="28"/>
          <w:szCs w:val="28"/>
        </w:rPr>
      </w:pPr>
    </w:p>
    <w:p w14:paraId="58461BE5" w14:textId="77777777" w:rsidR="00E24CCC" w:rsidRDefault="00E24CCC" w:rsidP="00E24CCC">
      <w:pPr>
        <w:rPr>
          <w:color w:val="000000"/>
          <w:sz w:val="28"/>
          <w:szCs w:val="28"/>
        </w:rPr>
      </w:pPr>
    </w:p>
    <w:p w14:paraId="14A90ABE" w14:textId="77777777" w:rsidR="00E24CCC" w:rsidRDefault="00E24CCC" w:rsidP="00E24CCC">
      <w:pPr>
        <w:rPr>
          <w:color w:val="000000"/>
          <w:sz w:val="28"/>
          <w:szCs w:val="28"/>
        </w:rPr>
      </w:pPr>
    </w:p>
    <w:p w14:paraId="340DD9BD" w14:textId="77777777" w:rsidR="00E24CCC" w:rsidRDefault="00E24CCC" w:rsidP="00E24CCC">
      <w:pPr>
        <w:rPr>
          <w:color w:val="000000"/>
          <w:sz w:val="28"/>
          <w:szCs w:val="28"/>
        </w:rPr>
      </w:pPr>
    </w:p>
    <w:p w14:paraId="126702C7" w14:textId="77777777" w:rsidR="00E24CCC" w:rsidRDefault="00E24CCC" w:rsidP="00E24CCC">
      <w:pPr>
        <w:rPr>
          <w:color w:val="000000"/>
          <w:sz w:val="28"/>
          <w:szCs w:val="28"/>
        </w:rPr>
      </w:pPr>
    </w:p>
    <w:p w14:paraId="14E23AFA" w14:textId="2D8A97A4" w:rsidR="00E24CCC" w:rsidRPr="00B963DF" w:rsidRDefault="00BB1C24" w:rsidP="00E24CCC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Лабораторные работы</w:t>
      </w:r>
    </w:p>
    <w:p w14:paraId="45FD4284" w14:textId="07D3DABB" w:rsidR="00E24CCC" w:rsidRDefault="00E24CCC" w:rsidP="00E24CCC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о курсу «</w:t>
      </w:r>
      <w:r w:rsidR="00BB1C24">
        <w:rPr>
          <w:b/>
          <w:color w:val="000000"/>
          <w:sz w:val="28"/>
          <w:szCs w:val="28"/>
        </w:rPr>
        <w:t>Численные методы</w:t>
      </w:r>
      <w:r>
        <w:rPr>
          <w:b/>
          <w:color w:val="000000"/>
          <w:sz w:val="28"/>
          <w:szCs w:val="28"/>
        </w:rPr>
        <w:t>»</w:t>
      </w:r>
    </w:p>
    <w:p w14:paraId="1FED968D" w14:textId="77777777" w:rsidR="00E24CCC" w:rsidRDefault="00E24CCC" w:rsidP="00E24CCC">
      <w:pPr>
        <w:rPr>
          <w:b/>
          <w:color w:val="000000"/>
          <w:sz w:val="28"/>
          <w:szCs w:val="28"/>
        </w:rPr>
      </w:pPr>
    </w:p>
    <w:p w14:paraId="78B55578" w14:textId="77777777" w:rsidR="00E24CCC" w:rsidRDefault="00E24CCC" w:rsidP="00E24CCC">
      <w:pPr>
        <w:rPr>
          <w:b/>
          <w:color w:val="000000"/>
          <w:sz w:val="28"/>
          <w:szCs w:val="28"/>
        </w:rPr>
      </w:pPr>
    </w:p>
    <w:p w14:paraId="4397C5AC" w14:textId="77777777" w:rsidR="00E24CCC" w:rsidRPr="00874FD1" w:rsidRDefault="00E24CCC" w:rsidP="00E24CCC">
      <w:pPr>
        <w:rPr>
          <w:color w:val="000000"/>
          <w:sz w:val="28"/>
          <w:szCs w:val="28"/>
        </w:rPr>
      </w:pPr>
    </w:p>
    <w:p w14:paraId="4E92E247" w14:textId="77777777" w:rsidR="00E24CCC" w:rsidRPr="00874FD1" w:rsidRDefault="00E24CCC" w:rsidP="00E24CCC"/>
    <w:p w14:paraId="73FFAD6F" w14:textId="623002A8" w:rsidR="00E24CCC" w:rsidRPr="00874FD1" w:rsidRDefault="00E24CCC" w:rsidP="00E24CCC">
      <w:pPr>
        <w:rPr>
          <w:color w:val="000000"/>
          <w:sz w:val="28"/>
          <w:szCs w:val="28"/>
        </w:rPr>
      </w:pPr>
    </w:p>
    <w:p w14:paraId="66E2D7CC" w14:textId="4A8DF130" w:rsidR="000871C4" w:rsidRDefault="000871C4" w:rsidP="00E24CCC">
      <w:pPr>
        <w:rPr>
          <w:color w:val="000000"/>
          <w:sz w:val="28"/>
          <w:szCs w:val="28"/>
        </w:rPr>
      </w:pPr>
    </w:p>
    <w:p w14:paraId="426A8DC9" w14:textId="77777777" w:rsidR="00874FD1" w:rsidRPr="00874FD1" w:rsidRDefault="00874FD1" w:rsidP="00E24CCC">
      <w:pPr>
        <w:rPr>
          <w:color w:val="000000"/>
          <w:sz w:val="28"/>
          <w:szCs w:val="28"/>
        </w:rPr>
      </w:pPr>
    </w:p>
    <w:p w14:paraId="32AD6DE4" w14:textId="600611FF" w:rsidR="00E24CCC" w:rsidRPr="00874FD1" w:rsidRDefault="00E24CCC" w:rsidP="00E24CCC">
      <w:pPr>
        <w:rPr>
          <w:color w:val="000000"/>
          <w:sz w:val="28"/>
          <w:szCs w:val="28"/>
        </w:rPr>
      </w:pPr>
    </w:p>
    <w:p w14:paraId="63ED59A6" w14:textId="0A9E6D20" w:rsidR="00D66612" w:rsidRPr="00874FD1" w:rsidRDefault="00D66612" w:rsidP="00E24CCC">
      <w:pPr>
        <w:rPr>
          <w:color w:val="000000"/>
          <w:sz w:val="28"/>
          <w:szCs w:val="28"/>
        </w:rPr>
      </w:pPr>
    </w:p>
    <w:p w14:paraId="7ACD0CDC" w14:textId="5FDDF972" w:rsidR="00571B58" w:rsidRDefault="00571B58" w:rsidP="00E24CCC">
      <w:pPr>
        <w:rPr>
          <w:color w:val="000000"/>
          <w:sz w:val="28"/>
          <w:szCs w:val="28"/>
        </w:rPr>
      </w:pPr>
    </w:p>
    <w:p w14:paraId="61B765D3" w14:textId="53CA4092" w:rsidR="00AA1CA3" w:rsidRDefault="00AA1CA3" w:rsidP="00E24CCC">
      <w:pPr>
        <w:rPr>
          <w:color w:val="000000"/>
          <w:sz w:val="28"/>
          <w:szCs w:val="28"/>
        </w:rPr>
      </w:pPr>
    </w:p>
    <w:p w14:paraId="111BF09E" w14:textId="77EA8D20" w:rsidR="00AA1CA3" w:rsidRDefault="00AA1CA3" w:rsidP="00E24CCC">
      <w:pPr>
        <w:rPr>
          <w:color w:val="000000"/>
          <w:sz w:val="28"/>
          <w:szCs w:val="28"/>
        </w:rPr>
      </w:pPr>
    </w:p>
    <w:p w14:paraId="7C34F983" w14:textId="1754FE38" w:rsidR="00AA1CA3" w:rsidRDefault="00AA1CA3" w:rsidP="00E24CCC">
      <w:pPr>
        <w:rPr>
          <w:color w:val="000000"/>
          <w:sz w:val="28"/>
          <w:szCs w:val="28"/>
        </w:rPr>
      </w:pPr>
    </w:p>
    <w:p w14:paraId="32A965EA" w14:textId="27B784FF" w:rsidR="00AA1CA3" w:rsidRDefault="00AA1CA3" w:rsidP="00E24CCC">
      <w:pPr>
        <w:rPr>
          <w:color w:val="000000"/>
          <w:sz w:val="28"/>
          <w:szCs w:val="28"/>
        </w:rPr>
      </w:pPr>
    </w:p>
    <w:p w14:paraId="407440FF" w14:textId="77777777" w:rsidR="00AA1CA3" w:rsidRPr="00874FD1" w:rsidRDefault="00AA1CA3" w:rsidP="00E24CCC">
      <w:pPr>
        <w:rPr>
          <w:color w:val="000000"/>
          <w:sz w:val="28"/>
          <w:szCs w:val="28"/>
        </w:rPr>
      </w:pPr>
    </w:p>
    <w:p w14:paraId="425D9354" w14:textId="77777777" w:rsidR="00E24CCC" w:rsidRPr="00874FD1" w:rsidRDefault="00E24CCC" w:rsidP="00BB1C24">
      <w:pPr>
        <w:jc w:val="right"/>
        <w:rPr>
          <w:color w:val="000000"/>
          <w:sz w:val="28"/>
          <w:szCs w:val="28"/>
        </w:rPr>
      </w:pPr>
    </w:p>
    <w:p w14:paraId="1AE9CCA4" w14:textId="07A39098" w:rsidR="00E24CCC" w:rsidRPr="00BB1C24" w:rsidRDefault="00BB1C24" w:rsidP="00BB1C24">
      <w:pPr>
        <w:ind w:left="4320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   </w:t>
      </w:r>
      <w:r w:rsidR="00E24CCC">
        <w:rPr>
          <w:color w:val="000000"/>
          <w:sz w:val="28"/>
          <w:szCs w:val="28"/>
        </w:rPr>
        <w:t>Выполнил</w:t>
      </w:r>
      <w:r w:rsidR="00E24CCC" w:rsidRPr="00D55011">
        <w:rPr>
          <w:color w:val="000000"/>
          <w:sz w:val="28"/>
          <w:szCs w:val="28"/>
        </w:rPr>
        <w:t xml:space="preserve">: </w:t>
      </w:r>
      <w:r w:rsidR="00E24CCC">
        <w:rPr>
          <w:color w:val="000000"/>
          <w:sz w:val="28"/>
          <w:szCs w:val="28"/>
        </w:rPr>
        <w:t>А</w:t>
      </w:r>
      <w:r w:rsidR="00E24CCC" w:rsidRPr="00D55011">
        <w:rPr>
          <w:color w:val="000000"/>
          <w:sz w:val="28"/>
          <w:szCs w:val="28"/>
        </w:rPr>
        <w:t>.</w:t>
      </w:r>
      <w:r w:rsidR="00E24CCC">
        <w:rPr>
          <w:color w:val="000000"/>
          <w:sz w:val="28"/>
          <w:szCs w:val="28"/>
        </w:rPr>
        <w:t>С</w:t>
      </w:r>
      <w:r w:rsidR="00E24CCC" w:rsidRPr="00D55011">
        <w:rPr>
          <w:color w:val="000000"/>
          <w:sz w:val="28"/>
          <w:szCs w:val="28"/>
        </w:rPr>
        <w:t xml:space="preserve">. </w:t>
      </w:r>
      <w:r w:rsidR="00E24CCC">
        <w:rPr>
          <w:color w:val="000000"/>
          <w:sz w:val="28"/>
          <w:szCs w:val="28"/>
        </w:rPr>
        <w:t>Федоров</w:t>
      </w:r>
      <w:r>
        <w:rPr>
          <w:color w:val="000000"/>
          <w:sz w:val="28"/>
          <w:szCs w:val="28"/>
        </w:rPr>
        <w:tab/>
      </w:r>
    </w:p>
    <w:p w14:paraId="58329120" w14:textId="76F10E78" w:rsidR="00BB1C24" w:rsidRPr="00BB1C24" w:rsidRDefault="00BB1C24" w:rsidP="00BB1C24">
      <w:pPr>
        <w:ind w:left="4320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еподаватель: Д.Л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евизников</w:t>
      </w:r>
      <w:proofErr w:type="spellEnd"/>
    </w:p>
    <w:p w14:paraId="5CAD00D1" w14:textId="71C6D3FD" w:rsidR="00BB1C24" w:rsidRPr="00BB1C24" w:rsidRDefault="00BB1C24" w:rsidP="00BB1C24">
      <w:pPr>
        <w:ind w:left="4320"/>
        <w:jc w:val="right"/>
        <w:rPr>
          <w:color w:val="000000"/>
          <w:sz w:val="28"/>
          <w:szCs w:val="28"/>
        </w:rPr>
      </w:pPr>
      <w:r w:rsidRPr="00BB1C24">
        <w:rPr>
          <w:color w:val="000000"/>
          <w:sz w:val="28"/>
          <w:szCs w:val="28"/>
        </w:rPr>
        <w:t xml:space="preserve">  </w:t>
      </w:r>
      <w:r>
        <w:rPr>
          <w:color w:val="000000"/>
          <w:sz w:val="28"/>
          <w:szCs w:val="28"/>
          <w:lang w:val="en-US"/>
        </w:rPr>
        <w:t xml:space="preserve">                            </w:t>
      </w:r>
      <w:r w:rsidR="00E24CCC">
        <w:rPr>
          <w:color w:val="000000"/>
          <w:sz w:val="28"/>
          <w:szCs w:val="28"/>
        </w:rPr>
        <w:t>Группа: 8О-407Б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 xml:space="preserve">                        </w:t>
      </w:r>
      <w:r>
        <w:rPr>
          <w:color w:val="000000"/>
          <w:sz w:val="28"/>
          <w:szCs w:val="28"/>
        </w:rPr>
        <w:t>Дата</w:t>
      </w:r>
      <w:r w:rsidRPr="00BB1C24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</w:p>
    <w:p w14:paraId="54BCE155" w14:textId="1F6E7D66" w:rsidR="00BB1C24" w:rsidRPr="00BB1C24" w:rsidRDefault="00BB1C24" w:rsidP="00BB1C24">
      <w:pPr>
        <w:ind w:left="4320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                              </w:t>
      </w:r>
      <w:r>
        <w:rPr>
          <w:color w:val="000000"/>
          <w:sz w:val="28"/>
          <w:szCs w:val="28"/>
        </w:rPr>
        <w:t>Оценка</w:t>
      </w:r>
      <w:r w:rsidRPr="00BB1C24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</w:p>
    <w:p w14:paraId="0123215B" w14:textId="6E9ADAE5" w:rsidR="00BB1C24" w:rsidRPr="00BB1C24" w:rsidRDefault="00BB1C24" w:rsidP="00BB1C24">
      <w:pPr>
        <w:ind w:left="4320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 xml:space="preserve">                            </w:t>
      </w:r>
      <w:r>
        <w:rPr>
          <w:color w:val="000000"/>
          <w:sz w:val="28"/>
          <w:szCs w:val="28"/>
        </w:rPr>
        <w:t>Подпись</w:t>
      </w:r>
      <w:r w:rsidRPr="00BB1C24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</w:p>
    <w:p w14:paraId="795DBB61" w14:textId="4E5F113F" w:rsidR="00E24CCC" w:rsidRDefault="00E24CCC" w:rsidP="00E24CCC">
      <w:pPr>
        <w:ind w:left="4320"/>
        <w:rPr>
          <w:color w:val="000000"/>
          <w:sz w:val="28"/>
          <w:szCs w:val="28"/>
        </w:rPr>
      </w:pPr>
    </w:p>
    <w:p w14:paraId="0BBCA894" w14:textId="77777777" w:rsidR="00E24CCC" w:rsidRDefault="00E24CCC" w:rsidP="00E24CCC">
      <w:pPr>
        <w:rPr>
          <w:sz w:val="28"/>
          <w:szCs w:val="28"/>
        </w:rPr>
      </w:pPr>
    </w:p>
    <w:p w14:paraId="5F9BF3CE" w14:textId="77777777" w:rsidR="00E24CCC" w:rsidRDefault="00E24CCC" w:rsidP="00E24CCC">
      <w:pPr>
        <w:rPr>
          <w:sz w:val="28"/>
          <w:szCs w:val="28"/>
        </w:rPr>
      </w:pPr>
    </w:p>
    <w:p w14:paraId="7A7BC722" w14:textId="77777777" w:rsidR="00E24CCC" w:rsidRDefault="00E24CCC" w:rsidP="00E24CCC">
      <w:pPr>
        <w:rPr>
          <w:color w:val="000000"/>
          <w:sz w:val="28"/>
          <w:szCs w:val="28"/>
        </w:rPr>
      </w:pPr>
    </w:p>
    <w:p w14:paraId="7993668C" w14:textId="45CC6858" w:rsidR="00E24CCC" w:rsidRDefault="00E24CCC" w:rsidP="00E24CCC">
      <w:pPr>
        <w:jc w:val="center"/>
        <w:rPr>
          <w:sz w:val="28"/>
          <w:szCs w:val="28"/>
        </w:rPr>
      </w:pPr>
      <w:r>
        <w:rPr>
          <w:color w:val="000000"/>
          <w:sz w:val="28"/>
          <w:szCs w:val="28"/>
        </w:rPr>
        <w:t>Москва, 20</w:t>
      </w:r>
      <w:r>
        <w:rPr>
          <w:sz w:val="28"/>
          <w:szCs w:val="28"/>
        </w:rPr>
        <w:t>22</w:t>
      </w:r>
    </w:p>
    <w:p w14:paraId="4DCBDA33" w14:textId="239C0B83" w:rsidR="00BB1C24" w:rsidRPr="0085398D" w:rsidRDefault="00BB1C24" w:rsidP="0085398D">
      <w:pPr>
        <w:pStyle w:val="ListParagraph"/>
        <w:numPr>
          <w:ilvl w:val="0"/>
          <w:numId w:val="4"/>
        </w:numPr>
        <w:rPr>
          <w:b/>
          <w:bCs/>
          <w:color w:val="000000"/>
          <w:sz w:val="36"/>
          <w:szCs w:val="36"/>
        </w:rPr>
      </w:pPr>
      <w:r w:rsidRPr="0085398D">
        <w:rPr>
          <w:b/>
          <w:bCs/>
          <w:color w:val="000000"/>
          <w:sz w:val="36"/>
          <w:szCs w:val="36"/>
        </w:rPr>
        <w:lastRenderedPageBreak/>
        <w:t>Численные методы линейной алгебры</w:t>
      </w:r>
    </w:p>
    <w:p w14:paraId="0F8CCC69" w14:textId="76FBEE8C" w:rsidR="00BB1C24" w:rsidRPr="0085398D" w:rsidRDefault="0085398D" w:rsidP="0085398D">
      <w:pPr>
        <w:pStyle w:val="ListParagraph"/>
        <w:numPr>
          <w:ilvl w:val="1"/>
          <w:numId w:val="4"/>
        </w:numPr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 </w:t>
      </w:r>
      <w:r w:rsidR="00BB1C24" w:rsidRPr="0085398D">
        <w:rPr>
          <w:b/>
          <w:bCs/>
          <w:color w:val="000000"/>
          <w:sz w:val="28"/>
          <w:szCs w:val="28"/>
          <w:lang w:val="en-US"/>
        </w:rPr>
        <w:t>LU-</w:t>
      </w:r>
      <w:r w:rsidR="00BB1C24" w:rsidRPr="0085398D">
        <w:rPr>
          <w:b/>
          <w:bCs/>
          <w:color w:val="000000"/>
          <w:sz w:val="28"/>
          <w:szCs w:val="28"/>
        </w:rPr>
        <w:t>разложение матриц</w:t>
      </w:r>
    </w:p>
    <w:p w14:paraId="15600C4E" w14:textId="02386D7F" w:rsidR="00BB1C24" w:rsidRPr="00BB1C24" w:rsidRDefault="00BB1C24" w:rsidP="00BB1C24">
      <w:pPr>
        <w:rPr>
          <w:b/>
          <w:bCs/>
          <w:color w:val="000000"/>
          <w:sz w:val="28"/>
          <w:szCs w:val="28"/>
        </w:rPr>
      </w:pPr>
      <w:r w:rsidRPr="00BB1C24">
        <w:rPr>
          <w:b/>
          <w:bCs/>
          <w:color w:val="000000"/>
          <w:sz w:val="28"/>
          <w:szCs w:val="28"/>
        </w:rPr>
        <w:t>Задача</w:t>
      </w:r>
    </w:p>
    <w:p w14:paraId="49CD45A0" w14:textId="39FB709D" w:rsidR="00BB1C24" w:rsidRDefault="00BB1C24" w:rsidP="0085398D">
      <w:pPr>
        <w:rPr>
          <w:color w:val="000000"/>
        </w:rPr>
      </w:pPr>
      <w:r w:rsidRPr="00BB1C24">
        <w:rPr>
          <w:color w:val="000000"/>
        </w:rPr>
        <w:t xml:space="preserve">Реализовать алгоритм LU </w:t>
      </w:r>
      <w:r w:rsidRPr="00BB1C24">
        <w:rPr>
          <w:color w:val="000000"/>
        </w:rPr>
        <w:t>- разложения</w:t>
      </w:r>
      <w:r w:rsidRPr="00BB1C24">
        <w:rPr>
          <w:color w:val="000000"/>
        </w:rPr>
        <w:t xml:space="preserve"> матриц (с выбором главного элемента) в виде программы. Используя разработанное программное обеспечение, решить систему линейных алгебраических уравнений (СЛАУ). Для матрицы СЛАУ вычислить определитель и обратную матрицу.</w:t>
      </w:r>
    </w:p>
    <w:p w14:paraId="7E1C0555" w14:textId="5050794F" w:rsidR="0085398D" w:rsidRPr="0085398D" w:rsidRDefault="0085398D" w:rsidP="0085398D">
      <w:pPr>
        <w:rPr>
          <w:b/>
          <w:bCs/>
          <w:color w:val="000000"/>
        </w:rPr>
      </w:pPr>
      <w:r w:rsidRPr="0085398D">
        <w:rPr>
          <w:b/>
          <w:bCs/>
          <w:color w:val="000000"/>
        </w:rPr>
        <w:t>Вариант 23</w:t>
      </w:r>
    </w:p>
    <w:p w14:paraId="3A4A9E0C" w14:textId="2286A789" w:rsidR="0085398D" w:rsidRDefault="0085398D" w:rsidP="0085398D">
      <w:pPr>
        <w:rPr>
          <w:szCs w:val="20"/>
        </w:rPr>
      </w:pPr>
      <w:r>
        <w:rPr>
          <w:position w:val="-68"/>
          <w:szCs w:val="20"/>
        </w:rPr>
        <w:object w:dxaOrig="3060" w:dyaOrig="1476" w14:anchorId="7C6A92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3.8pt;height:93.6pt" o:ole="">
            <v:imagedata r:id="rId6" o:title=""/>
          </v:shape>
          <o:OLEObject Type="Embed" ProgID="Equation.DSMT4" ShapeID="_x0000_i1027" DrawAspect="Content" ObjectID="_1735152606" r:id="rId7"/>
        </w:object>
      </w:r>
    </w:p>
    <w:p w14:paraId="52DA47FD" w14:textId="77777777" w:rsidR="00C64C78" w:rsidRDefault="00C64C78" w:rsidP="00BB1C24">
      <w:pPr>
        <w:rPr>
          <w:b/>
          <w:bCs/>
          <w:color w:val="000000"/>
        </w:rPr>
      </w:pPr>
    </w:p>
    <w:p w14:paraId="122E68D2" w14:textId="6D78EAF2" w:rsidR="00BB1C24" w:rsidRPr="00AA1CA3" w:rsidRDefault="0085398D" w:rsidP="00BB1C24">
      <w:pPr>
        <w:rPr>
          <w:b/>
          <w:bCs/>
          <w:color w:val="000000"/>
        </w:rPr>
      </w:pPr>
      <w:r w:rsidRPr="00AA1CA3">
        <w:rPr>
          <w:b/>
          <w:bCs/>
          <w:color w:val="000000"/>
        </w:rPr>
        <w:t>Алгоритм решения</w:t>
      </w:r>
    </w:p>
    <w:p w14:paraId="0712C2D0" w14:textId="09A104F9" w:rsidR="0085398D" w:rsidRDefault="00C64C78" w:rsidP="00BB1C24">
      <w:pPr>
        <w:rPr>
          <w:rStyle w:val="markedcontent"/>
        </w:rPr>
      </w:pPr>
      <w:r w:rsidRPr="00C64C78">
        <w:rPr>
          <w:rStyle w:val="markedcontent"/>
        </w:rPr>
        <w:t>LU – разложение матрицы A представляет собой разложение матрицы A в</w:t>
      </w:r>
      <w:r w:rsidRPr="00C64C78">
        <w:br/>
      </w:r>
      <w:r w:rsidRPr="00C64C78">
        <w:rPr>
          <w:rStyle w:val="markedcontent"/>
        </w:rPr>
        <w:t>произведение нижней и верхней треугольных матриц, т.е.</w:t>
      </w:r>
      <w:r w:rsidRPr="00C64C78">
        <w:br/>
      </w:r>
      <w:r w:rsidRPr="00C64C78">
        <w:rPr>
          <w:rStyle w:val="markedcontent"/>
          <w:i/>
          <w:iCs/>
          <w:lang w:val="en-US"/>
        </w:rPr>
        <w:t>A</w:t>
      </w:r>
      <w:r w:rsidRPr="00C64C78">
        <w:rPr>
          <w:rStyle w:val="markedcontent"/>
          <w:i/>
          <w:iCs/>
        </w:rPr>
        <w:t xml:space="preserve"> = </w:t>
      </w:r>
      <w:r w:rsidRPr="00C64C78">
        <w:rPr>
          <w:rStyle w:val="markedcontent"/>
          <w:i/>
          <w:iCs/>
          <w:lang w:val="en-US"/>
        </w:rPr>
        <w:t>LU</w:t>
      </w:r>
      <w:r w:rsidRPr="00C64C78">
        <w:rPr>
          <w:rStyle w:val="markedcontent"/>
          <w:i/>
          <w:iCs/>
        </w:rPr>
        <w:t>,</w:t>
      </w:r>
      <w:r w:rsidRPr="00C64C78">
        <w:t xml:space="preserve"> </w:t>
      </w:r>
      <w:r w:rsidRPr="00C64C78">
        <w:br/>
      </w:r>
      <w:r w:rsidRPr="00C64C78">
        <w:rPr>
          <w:rStyle w:val="markedcontent"/>
        </w:rPr>
        <w:t>где L - нижняя треугольная матрица (матрица, у которой все элементы, находящиеся</w:t>
      </w:r>
      <w:r w:rsidRPr="00C64C78">
        <w:br/>
      </w:r>
      <w:r w:rsidRPr="00C64C78">
        <w:rPr>
          <w:rStyle w:val="markedcontent"/>
        </w:rPr>
        <w:t>выше главной диагонали равны нулю), U - верхняя треугольная матрица</w:t>
      </w:r>
      <w:r w:rsidRPr="00C64C78">
        <w:br/>
      </w:r>
      <w:r w:rsidRPr="00C64C78">
        <w:rPr>
          <w:rStyle w:val="markedcontent"/>
        </w:rPr>
        <w:t>(</w:t>
      </w:r>
      <w:r>
        <w:rPr>
          <w:rStyle w:val="markedcontent"/>
        </w:rPr>
        <w:t>у</w:t>
      </w:r>
      <w:r w:rsidRPr="00C64C78">
        <w:rPr>
          <w:rStyle w:val="markedcontent"/>
        </w:rPr>
        <w:t xml:space="preserve"> которой все элементы, находящиеся ниже главной диагонали равны нулю).</w:t>
      </w:r>
    </w:p>
    <w:p w14:paraId="12E2ABBF" w14:textId="77777777" w:rsidR="00C64C78" w:rsidRPr="00C64C78" w:rsidRDefault="00C64C78" w:rsidP="00C64C78">
      <w:pPr>
        <w:rPr>
          <w:color w:val="000000"/>
        </w:rPr>
      </w:pPr>
      <w:r w:rsidRPr="00C64C78">
        <w:rPr>
          <w:color w:val="000000"/>
        </w:rPr>
        <w:t>LU – разложение может быть построено с использованием описанного выше</w:t>
      </w:r>
    </w:p>
    <w:p w14:paraId="0148887F" w14:textId="6D4D9626" w:rsidR="00C64C78" w:rsidRDefault="00C64C78" w:rsidP="00C64C78">
      <w:pPr>
        <w:rPr>
          <w:color w:val="000000"/>
        </w:rPr>
      </w:pPr>
      <w:r w:rsidRPr="00C64C78">
        <w:rPr>
          <w:color w:val="000000"/>
        </w:rPr>
        <w:t>метода Гаусса.</w:t>
      </w:r>
      <w:r>
        <w:rPr>
          <w:color w:val="000000"/>
        </w:rPr>
        <w:t xml:space="preserve"> </w:t>
      </w:r>
      <w:r w:rsidRPr="00C64C78">
        <w:rPr>
          <w:color w:val="000000"/>
        </w:rPr>
        <w:t>В методе Гаусса матрица СЛАУ с помощью равносильных преобразований преобразуется</w:t>
      </w:r>
      <w:r>
        <w:rPr>
          <w:color w:val="000000"/>
        </w:rPr>
        <w:t xml:space="preserve"> </w:t>
      </w:r>
      <w:r w:rsidRPr="00C64C78">
        <w:rPr>
          <w:color w:val="000000"/>
        </w:rPr>
        <w:t>в верхнюю треугольную матрицу, получающуюся в результате прямого хода. В обратном</w:t>
      </w:r>
      <w:r>
        <w:rPr>
          <w:color w:val="000000"/>
        </w:rPr>
        <w:t xml:space="preserve"> </w:t>
      </w:r>
      <w:r w:rsidRPr="00C64C78">
        <w:rPr>
          <w:color w:val="000000"/>
        </w:rPr>
        <w:t>ходе определяются неизвестные.</w:t>
      </w:r>
    </w:p>
    <w:p w14:paraId="2285F0CF" w14:textId="6295EAA4" w:rsidR="00C64C78" w:rsidRPr="00C64C78" w:rsidRDefault="00C64C78" w:rsidP="00C64C78">
      <w:pPr>
        <w:rPr>
          <w:color w:val="000000"/>
        </w:rPr>
      </w:pPr>
      <w:r>
        <w:rPr>
          <w:color w:val="000000"/>
        </w:rPr>
        <w:t>Так как исходный код для лабораторных работ раздела 1 был утерян при форматировании жесткого диска, будут приведены только алгоритмы решения задач, согласно которым были реализованы программы.</w:t>
      </w:r>
    </w:p>
    <w:p w14:paraId="1A99E7FC" w14:textId="35861630" w:rsidR="00296C3B" w:rsidRDefault="00296C3B" w:rsidP="00BB1C24">
      <w:pPr>
        <w:rPr>
          <w:color w:val="000000"/>
        </w:rPr>
      </w:pPr>
    </w:p>
    <w:p w14:paraId="740DED8D" w14:textId="555F2A50" w:rsidR="00030A95" w:rsidRDefault="00030A95" w:rsidP="00BB1C24">
      <w:pPr>
        <w:rPr>
          <w:color w:val="000000"/>
        </w:rPr>
      </w:pPr>
    </w:p>
    <w:p w14:paraId="3EE73513" w14:textId="46EBF6F7" w:rsidR="00030A95" w:rsidRDefault="00030A95" w:rsidP="00BB1C24">
      <w:pPr>
        <w:rPr>
          <w:color w:val="000000"/>
        </w:rPr>
      </w:pPr>
    </w:p>
    <w:p w14:paraId="656E2C22" w14:textId="4E9FFC5A" w:rsidR="00030A95" w:rsidRDefault="00030A95" w:rsidP="00BB1C24">
      <w:pPr>
        <w:rPr>
          <w:color w:val="000000"/>
        </w:rPr>
      </w:pPr>
    </w:p>
    <w:p w14:paraId="6AA0E707" w14:textId="39CBEBAF" w:rsidR="00030A95" w:rsidRDefault="00030A95" w:rsidP="00BB1C24">
      <w:pPr>
        <w:rPr>
          <w:color w:val="000000"/>
        </w:rPr>
      </w:pPr>
    </w:p>
    <w:p w14:paraId="5F1D60E1" w14:textId="051A7C72" w:rsidR="00030A95" w:rsidRDefault="00030A95" w:rsidP="00BB1C24">
      <w:pPr>
        <w:rPr>
          <w:color w:val="000000"/>
        </w:rPr>
      </w:pPr>
    </w:p>
    <w:p w14:paraId="6424D9AF" w14:textId="74BFF838" w:rsidR="00030A95" w:rsidRDefault="00030A95" w:rsidP="00BB1C24">
      <w:pPr>
        <w:rPr>
          <w:color w:val="000000"/>
        </w:rPr>
      </w:pPr>
    </w:p>
    <w:p w14:paraId="03A280E5" w14:textId="0C37911C" w:rsidR="00030A95" w:rsidRDefault="00030A95" w:rsidP="00BB1C24">
      <w:pPr>
        <w:rPr>
          <w:color w:val="000000"/>
        </w:rPr>
      </w:pPr>
    </w:p>
    <w:p w14:paraId="4AC69053" w14:textId="3E9B9FFC" w:rsidR="00030A95" w:rsidRDefault="00030A95" w:rsidP="00BB1C24">
      <w:pPr>
        <w:rPr>
          <w:color w:val="000000"/>
        </w:rPr>
      </w:pPr>
    </w:p>
    <w:p w14:paraId="73556C99" w14:textId="2F34128F" w:rsidR="00030A95" w:rsidRDefault="00030A95" w:rsidP="00BB1C24">
      <w:pPr>
        <w:rPr>
          <w:color w:val="000000"/>
        </w:rPr>
      </w:pPr>
    </w:p>
    <w:p w14:paraId="7BB8BDDB" w14:textId="79586674" w:rsidR="00030A95" w:rsidRDefault="00030A95" w:rsidP="00BB1C24">
      <w:pPr>
        <w:rPr>
          <w:color w:val="000000"/>
        </w:rPr>
      </w:pPr>
    </w:p>
    <w:p w14:paraId="4F5F5F8F" w14:textId="18E1CEB0" w:rsidR="00030A95" w:rsidRDefault="00030A95" w:rsidP="00BB1C24">
      <w:pPr>
        <w:rPr>
          <w:color w:val="000000"/>
        </w:rPr>
      </w:pPr>
    </w:p>
    <w:p w14:paraId="29C2F255" w14:textId="36D769CA" w:rsidR="00030A95" w:rsidRDefault="00030A95" w:rsidP="00BB1C24">
      <w:pPr>
        <w:rPr>
          <w:color w:val="000000"/>
        </w:rPr>
      </w:pPr>
    </w:p>
    <w:p w14:paraId="01024C18" w14:textId="502DE2CD" w:rsidR="00030A95" w:rsidRDefault="00030A95" w:rsidP="00BB1C24">
      <w:pPr>
        <w:rPr>
          <w:color w:val="000000"/>
        </w:rPr>
      </w:pPr>
    </w:p>
    <w:p w14:paraId="0B62A127" w14:textId="61CD0977" w:rsidR="00030A95" w:rsidRDefault="00030A95" w:rsidP="00BB1C24">
      <w:pPr>
        <w:rPr>
          <w:color w:val="000000"/>
        </w:rPr>
      </w:pPr>
    </w:p>
    <w:p w14:paraId="11F11232" w14:textId="77777777" w:rsidR="00030A95" w:rsidRDefault="00030A95" w:rsidP="00BB1C24">
      <w:pPr>
        <w:rPr>
          <w:color w:val="000000"/>
        </w:rPr>
      </w:pPr>
    </w:p>
    <w:p w14:paraId="224343D9" w14:textId="3F15CBDF" w:rsidR="0085398D" w:rsidRPr="00AA1CA3" w:rsidRDefault="0085398D" w:rsidP="0085398D">
      <w:pPr>
        <w:pStyle w:val="ListParagraph"/>
        <w:numPr>
          <w:ilvl w:val="1"/>
          <w:numId w:val="4"/>
        </w:numPr>
        <w:rPr>
          <w:b/>
          <w:bCs/>
          <w:color w:val="000000"/>
        </w:rPr>
      </w:pPr>
      <w:r w:rsidRPr="00AA1CA3">
        <w:rPr>
          <w:b/>
          <w:bCs/>
          <w:color w:val="000000"/>
        </w:rPr>
        <w:lastRenderedPageBreak/>
        <w:t>Метод прогонки</w:t>
      </w:r>
    </w:p>
    <w:p w14:paraId="528E7B1C" w14:textId="35E1F4B0" w:rsidR="0085398D" w:rsidRPr="00AA1CA3" w:rsidRDefault="0085398D" w:rsidP="0085398D">
      <w:pPr>
        <w:rPr>
          <w:b/>
          <w:bCs/>
          <w:color w:val="000000"/>
        </w:rPr>
      </w:pPr>
      <w:r w:rsidRPr="00AA1CA3">
        <w:rPr>
          <w:b/>
          <w:bCs/>
          <w:color w:val="000000"/>
        </w:rPr>
        <w:t>Задача</w:t>
      </w:r>
    </w:p>
    <w:p w14:paraId="3874DFCD" w14:textId="5F3E9A96" w:rsidR="0085398D" w:rsidRDefault="0085398D" w:rsidP="0085398D">
      <w:pPr>
        <w:rPr>
          <w:color w:val="000000"/>
        </w:rPr>
      </w:pPr>
      <w:r w:rsidRPr="0085398D">
        <w:rPr>
          <w:color w:val="000000"/>
        </w:rPr>
        <w:t xml:space="preserve">Реализовать метод прогонки в виде программы, задавая в качестве входных данных ненулевые элементы матрицы системы и вектор правых частей. Используя разработанное программное обеспечение, решить СЛАУ с </w:t>
      </w:r>
      <w:proofErr w:type="spellStart"/>
      <w:r w:rsidRPr="0085398D">
        <w:rPr>
          <w:color w:val="000000"/>
        </w:rPr>
        <w:t>трехдиагональной</w:t>
      </w:r>
      <w:proofErr w:type="spellEnd"/>
      <w:r w:rsidRPr="0085398D">
        <w:rPr>
          <w:color w:val="000000"/>
        </w:rPr>
        <w:t xml:space="preserve"> матрицей.</w:t>
      </w:r>
    </w:p>
    <w:p w14:paraId="7FBD49C6" w14:textId="4A088913" w:rsidR="0085398D" w:rsidRPr="00AA1CA3" w:rsidRDefault="0085398D" w:rsidP="0085398D">
      <w:pPr>
        <w:rPr>
          <w:b/>
          <w:bCs/>
          <w:color w:val="000000"/>
        </w:rPr>
      </w:pPr>
      <w:r w:rsidRPr="00AA1CA3">
        <w:rPr>
          <w:b/>
          <w:bCs/>
          <w:color w:val="000000"/>
        </w:rPr>
        <w:t>Вариант 23</w:t>
      </w:r>
    </w:p>
    <w:p w14:paraId="447F8813" w14:textId="343C17B2" w:rsidR="0085398D" w:rsidRDefault="00C64C78" w:rsidP="0085398D">
      <w:pPr>
        <w:rPr>
          <w:sz w:val="20"/>
          <w:szCs w:val="20"/>
        </w:rPr>
      </w:pPr>
      <w:r>
        <w:rPr>
          <w:position w:val="-84"/>
          <w:sz w:val="20"/>
          <w:szCs w:val="20"/>
        </w:rPr>
        <w:object w:dxaOrig="2844" w:dyaOrig="1860" w14:anchorId="2EAB8ACA">
          <v:shape id="_x0000_i1034" type="#_x0000_t75" style="width:172.2pt;height:112.8pt" o:ole="">
            <v:imagedata r:id="rId8" o:title=""/>
          </v:shape>
          <o:OLEObject Type="Embed" ProgID="Unknown" ShapeID="_x0000_i1034" DrawAspect="Content" ObjectID="_1735152607" r:id="rId9"/>
        </w:object>
      </w:r>
    </w:p>
    <w:p w14:paraId="31C1A8E3" w14:textId="77777777" w:rsidR="00C64C78" w:rsidRDefault="00C64C78" w:rsidP="0085398D">
      <w:pPr>
        <w:rPr>
          <w:b/>
          <w:bCs/>
        </w:rPr>
      </w:pPr>
    </w:p>
    <w:p w14:paraId="535F730C" w14:textId="2C57721E" w:rsidR="0085398D" w:rsidRPr="00AA1CA3" w:rsidRDefault="0085398D" w:rsidP="0085398D">
      <w:pPr>
        <w:rPr>
          <w:b/>
          <w:bCs/>
        </w:rPr>
      </w:pPr>
      <w:r w:rsidRPr="00AA1CA3">
        <w:rPr>
          <w:b/>
          <w:bCs/>
        </w:rPr>
        <w:t>Алгоритм решения</w:t>
      </w:r>
    </w:p>
    <w:p w14:paraId="6282065C" w14:textId="77777777" w:rsidR="00C64C78" w:rsidRPr="00C64C78" w:rsidRDefault="00C64C78" w:rsidP="00C64C78">
      <w:r w:rsidRPr="00C64C78">
        <w:t>Метод прогонки является одним из эффективных методов решения СЛАУ с трех -</w:t>
      </w:r>
    </w:p>
    <w:p w14:paraId="313AEF3C" w14:textId="77777777" w:rsidR="00C64C78" w:rsidRPr="00C64C78" w:rsidRDefault="00C64C78" w:rsidP="00C64C78">
      <w:r w:rsidRPr="00C64C78">
        <w:t>диагональными матрицами, возникающих при конечно-разностной аппроксимации задач</w:t>
      </w:r>
    </w:p>
    <w:p w14:paraId="3CF89548" w14:textId="77777777" w:rsidR="00C64C78" w:rsidRPr="00C64C78" w:rsidRDefault="00C64C78" w:rsidP="00C64C78">
      <w:r w:rsidRPr="00C64C78">
        <w:t>для обыкновенных дифференциальных уравнений (ОДУ) и уравнений в частных</w:t>
      </w:r>
    </w:p>
    <w:p w14:paraId="4B0BF0DD" w14:textId="77777777" w:rsidR="00C64C78" w:rsidRDefault="00C64C78" w:rsidP="00C64C78">
      <w:r w:rsidRPr="00C64C78">
        <w:t xml:space="preserve">производных второго порядка и является частным случаем метода Гаусса. </w:t>
      </w:r>
      <w:r>
        <w:t>Общее число операций в методе прогонки равно 8n+1, т.е. пропорционально числу</w:t>
      </w:r>
    </w:p>
    <w:p w14:paraId="24243038" w14:textId="77777777" w:rsidR="00C64C78" w:rsidRDefault="00C64C78" w:rsidP="00C64C78">
      <w:r>
        <w:t>уравнений. Такие методы решения СЛАУ называют экономичными. Для сравнения число</w:t>
      </w:r>
    </w:p>
    <w:p w14:paraId="1BCCCFBA" w14:textId="31C5454F" w:rsidR="0085398D" w:rsidRDefault="00C64C78" w:rsidP="00C64C78">
      <w:r>
        <w:t xml:space="preserve">операций в методе Гаусса пропорциональн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n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C64C78">
        <w:t>.</w:t>
      </w:r>
    </w:p>
    <w:p w14:paraId="7800A73C" w14:textId="4E62B9E1" w:rsidR="00C64C78" w:rsidRPr="00C64C78" w:rsidRDefault="00C64C78" w:rsidP="00C64C78">
      <w:proofErr w:type="spellStart"/>
      <w:r>
        <w:t>Трёхдиагональной</w:t>
      </w:r>
      <w:proofErr w:type="spellEnd"/>
      <w:r>
        <w:t xml:space="preserve"> матрицей называется матрица такого вида, где во всех остальных местах, кроме главной диагонали и двух соседних с ней, стоят нули.</w:t>
      </w:r>
      <w:r>
        <w:t xml:space="preserve"> </w:t>
      </w:r>
      <w:r>
        <w:t xml:space="preserve">Метод прогонки состоит из двух этапов: прямой прогонки и обратной прогонки. На первом этапе определяются </w:t>
      </w:r>
      <w:proofErr w:type="spellStart"/>
      <w:r>
        <w:t>прогоночные</w:t>
      </w:r>
      <w:proofErr w:type="spellEnd"/>
      <w:r>
        <w:t xml:space="preserve"> коэффициенты, а на втором – находят неизвестные x.</w:t>
      </w:r>
    </w:p>
    <w:p w14:paraId="5F32A76A" w14:textId="77777777" w:rsidR="00C64C78" w:rsidRDefault="00C64C78" w:rsidP="0085398D">
      <w:pPr>
        <w:rPr>
          <w:sz w:val="20"/>
          <w:szCs w:val="20"/>
        </w:rPr>
      </w:pPr>
    </w:p>
    <w:p w14:paraId="7898A805" w14:textId="24AEEEAF" w:rsidR="0085398D" w:rsidRPr="00AA1CA3" w:rsidRDefault="0085398D" w:rsidP="0085398D">
      <w:pPr>
        <w:pStyle w:val="ListParagraph"/>
        <w:numPr>
          <w:ilvl w:val="1"/>
          <w:numId w:val="4"/>
        </w:numPr>
        <w:rPr>
          <w:b/>
          <w:bCs/>
          <w:color w:val="000000"/>
        </w:rPr>
      </w:pPr>
      <w:r w:rsidRPr="00AA1CA3">
        <w:rPr>
          <w:b/>
          <w:bCs/>
          <w:color w:val="000000"/>
        </w:rPr>
        <w:t>Итерационные методы решения СЛАУ</w:t>
      </w:r>
    </w:p>
    <w:p w14:paraId="2B3ED645" w14:textId="42D30B2E" w:rsidR="0085398D" w:rsidRPr="00AA1CA3" w:rsidRDefault="0085398D" w:rsidP="0085398D">
      <w:pPr>
        <w:rPr>
          <w:b/>
          <w:bCs/>
          <w:color w:val="000000"/>
        </w:rPr>
      </w:pPr>
      <w:r w:rsidRPr="00AA1CA3">
        <w:rPr>
          <w:b/>
          <w:bCs/>
          <w:color w:val="000000"/>
        </w:rPr>
        <w:t>Задача</w:t>
      </w:r>
    </w:p>
    <w:p w14:paraId="3560CD5C" w14:textId="5BA0BBCA" w:rsidR="0085398D" w:rsidRDefault="0085398D" w:rsidP="0085398D">
      <w:pPr>
        <w:rPr>
          <w:color w:val="000000"/>
        </w:rPr>
      </w:pPr>
      <w:r w:rsidRPr="0085398D">
        <w:rPr>
          <w:color w:val="000000"/>
        </w:rPr>
        <w:t>Реализовать метод простых итераций и метод Зейделя в виде программ, задавая в качестве входных данных матрицу системы, вектор правых частей и точность вычислений. Используя разработанное программное обеспечение, решить СЛАУ. Проанализировать количество итераций, необходимое для достижения заданной точности.</w:t>
      </w:r>
    </w:p>
    <w:p w14:paraId="40511710" w14:textId="3069086E" w:rsidR="0085398D" w:rsidRPr="00AA1CA3" w:rsidRDefault="0085398D" w:rsidP="0085398D">
      <w:pPr>
        <w:rPr>
          <w:b/>
          <w:bCs/>
          <w:color w:val="000000"/>
        </w:rPr>
      </w:pPr>
      <w:r w:rsidRPr="00AA1CA3">
        <w:rPr>
          <w:b/>
          <w:bCs/>
          <w:color w:val="000000"/>
        </w:rPr>
        <w:t>Вариант 23</w:t>
      </w:r>
    </w:p>
    <w:p w14:paraId="48752CB7" w14:textId="13D39236" w:rsidR="0085398D" w:rsidRDefault="00C64C78" w:rsidP="0085398D">
      <w:pPr>
        <w:rPr>
          <w:sz w:val="20"/>
          <w:szCs w:val="20"/>
        </w:rPr>
      </w:pPr>
      <w:r>
        <w:rPr>
          <w:position w:val="-68"/>
          <w:sz w:val="20"/>
          <w:szCs w:val="20"/>
        </w:rPr>
        <w:object w:dxaOrig="3720" w:dyaOrig="1476" w14:anchorId="041377CD">
          <v:shape id="_x0000_i1036" type="#_x0000_t75" style="width:232.8pt;height:92.4pt" o:ole="">
            <v:imagedata r:id="rId10" o:title=""/>
          </v:shape>
          <o:OLEObject Type="Embed" ProgID="Unknown" ShapeID="_x0000_i1036" DrawAspect="Content" ObjectID="_1735152608" r:id="rId11"/>
        </w:object>
      </w:r>
    </w:p>
    <w:p w14:paraId="59ABED70" w14:textId="77777777" w:rsidR="00C64C78" w:rsidRDefault="00C64C78" w:rsidP="0085398D">
      <w:pPr>
        <w:rPr>
          <w:b/>
          <w:bCs/>
        </w:rPr>
      </w:pPr>
    </w:p>
    <w:p w14:paraId="7B260FE0" w14:textId="77777777" w:rsidR="00030A95" w:rsidRDefault="00030A95" w:rsidP="0085398D">
      <w:pPr>
        <w:rPr>
          <w:b/>
          <w:bCs/>
        </w:rPr>
      </w:pPr>
    </w:p>
    <w:p w14:paraId="5BE7FD35" w14:textId="77777777" w:rsidR="00030A95" w:rsidRDefault="00030A95" w:rsidP="0085398D">
      <w:pPr>
        <w:rPr>
          <w:b/>
          <w:bCs/>
        </w:rPr>
      </w:pPr>
    </w:p>
    <w:p w14:paraId="3DA2A0DE" w14:textId="77777777" w:rsidR="00030A95" w:rsidRDefault="00030A95" w:rsidP="0085398D">
      <w:pPr>
        <w:rPr>
          <w:b/>
          <w:bCs/>
        </w:rPr>
      </w:pPr>
    </w:p>
    <w:p w14:paraId="292C8730" w14:textId="77777777" w:rsidR="00030A95" w:rsidRDefault="00030A95" w:rsidP="0085398D">
      <w:pPr>
        <w:rPr>
          <w:b/>
          <w:bCs/>
        </w:rPr>
      </w:pPr>
    </w:p>
    <w:p w14:paraId="5AF4CB04" w14:textId="23024562" w:rsidR="0085398D" w:rsidRDefault="00C64C78" w:rsidP="0085398D">
      <w:pPr>
        <w:rPr>
          <w:b/>
          <w:bCs/>
        </w:rPr>
      </w:pPr>
      <w:r>
        <w:rPr>
          <w:b/>
          <w:bCs/>
        </w:rPr>
        <w:lastRenderedPageBreak/>
        <w:t xml:space="preserve">Алгоритм </w:t>
      </w:r>
      <w:r w:rsidR="0085398D" w:rsidRPr="00AA1CA3">
        <w:rPr>
          <w:b/>
          <w:bCs/>
        </w:rPr>
        <w:t>решения</w:t>
      </w:r>
    </w:p>
    <w:p w14:paraId="55ED2FD4" w14:textId="77777777" w:rsidR="00C64C78" w:rsidRDefault="00C64C78" w:rsidP="00C64C78">
      <w:r>
        <w:t>При большом числе уравнений прямые методы решения СЛАУ (за исключением</w:t>
      </w:r>
    </w:p>
    <w:p w14:paraId="0750BADA" w14:textId="77777777" w:rsidR="00C64C78" w:rsidRDefault="00C64C78" w:rsidP="00C64C78">
      <w:r>
        <w:t>метода прогонки) становятся труднореализуемыми на ЭВМ прежде всего из-за сложности</w:t>
      </w:r>
    </w:p>
    <w:p w14:paraId="3F1CE0B6" w14:textId="77777777" w:rsidR="00C64C78" w:rsidRDefault="00C64C78" w:rsidP="00C64C78">
      <w:r>
        <w:t>хранения и обработки матриц большой размерности. В то же время характерной</w:t>
      </w:r>
    </w:p>
    <w:p w14:paraId="51E583B4" w14:textId="77777777" w:rsidR="00C64C78" w:rsidRDefault="00C64C78" w:rsidP="00C64C78">
      <w:r>
        <w:t>особенностью ряда часто встречающихся в прикладных задачах СЛАУ является</w:t>
      </w:r>
    </w:p>
    <w:p w14:paraId="6CFA6535" w14:textId="77777777" w:rsidR="00C64C78" w:rsidRDefault="00C64C78" w:rsidP="00C64C78">
      <w:r>
        <w:t>разреженность матриц. Число ненулевых элементов таких матриц мало по сравнению с</w:t>
      </w:r>
    </w:p>
    <w:p w14:paraId="5D0993C5" w14:textId="77777777" w:rsidR="00C64C78" w:rsidRDefault="00C64C78" w:rsidP="00C64C78">
      <w:r>
        <w:t>их размерностью. Для решения СЛАУ с разреженными матрицами предпочтительнее</w:t>
      </w:r>
    </w:p>
    <w:p w14:paraId="5376CD99" w14:textId="77777777" w:rsidR="00C64C78" w:rsidRDefault="00C64C78" w:rsidP="00C64C78">
      <w:r>
        <w:t>использовать итерационные методы.</w:t>
      </w:r>
    </w:p>
    <w:p w14:paraId="0FBA490B" w14:textId="77777777" w:rsidR="00C64C78" w:rsidRDefault="00C64C78" w:rsidP="00C64C78">
      <w:r>
        <w:t>Методы последовательных приближений, в которых при вычислении последующего</w:t>
      </w:r>
    </w:p>
    <w:p w14:paraId="7890D208" w14:textId="77777777" w:rsidR="00C64C78" w:rsidRDefault="00C64C78" w:rsidP="00C64C78">
      <w:r>
        <w:t>приближения решения используются предыдущие, уже известные приближенные</w:t>
      </w:r>
    </w:p>
    <w:p w14:paraId="43CDBB5D" w14:textId="4B70E507" w:rsidR="00C64C78" w:rsidRDefault="00C64C78" w:rsidP="00C64C78">
      <w:r>
        <w:t>решения, называются итерационными.</w:t>
      </w:r>
    </w:p>
    <w:p w14:paraId="450F1A4E" w14:textId="2ED79A59" w:rsidR="00C64C78" w:rsidRDefault="00791FB0" w:rsidP="00C64C78">
      <w:r>
        <w:t>Идея метода заключается в преобразовании задачи в вид, в котором отображение аргумента функцией будет сжимающим. Последовательное применение таких сжимающих преобразований будет сходиться к решению. Количество итераций зависит от точности, которую требуется достичь.</w:t>
      </w:r>
    </w:p>
    <w:p w14:paraId="204916C9" w14:textId="3C358119" w:rsidR="00791FB0" w:rsidRPr="00C64C78" w:rsidRDefault="00791FB0" w:rsidP="00C64C78">
      <w:r>
        <w:t>Метод Зейделя отличается от метода простых итераций только тем, что при вычислении значений на текущей итерации используются уже вычисленные значение на этой же итерации в комбинации с предыдущей, где новые значений еще неизвестны. Это позволяет сократить число итераций для достижения аналогичной точности.</w:t>
      </w:r>
    </w:p>
    <w:p w14:paraId="64BF6732" w14:textId="1DE6DB48" w:rsidR="0085398D" w:rsidRDefault="0085398D" w:rsidP="0085398D">
      <w:pPr>
        <w:rPr>
          <w:sz w:val="20"/>
          <w:szCs w:val="20"/>
        </w:rPr>
      </w:pPr>
    </w:p>
    <w:p w14:paraId="3C772522" w14:textId="17699201" w:rsidR="0085398D" w:rsidRPr="00AA1CA3" w:rsidRDefault="00A276D6" w:rsidP="00A276D6">
      <w:pPr>
        <w:pStyle w:val="ListParagraph"/>
        <w:numPr>
          <w:ilvl w:val="1"/>
          <w:numId w:val="4"/>
        </w:numPr>
        <w:rPr>
          <w:b/>
          <w:bCs/>
        </w:rPr>
      </w:pPr>
      <w:r w:rsidRPr="00AA1CA3">
        <w:rPr>
          <w:b/>
          <w:bCs/>
        </w:rPr>
        <w:t>Метод вращений</w:t>
      </w:r>
    </w:p>
    <w:p w14:paraId="4BA1C0AD" w14:textId="5D00CDF5" w:rsidR="00A276D6" w:rsidRPr="00AA1CA3" w:rsidRDefault="00A276D6" w:rsidP="00A276D6">
      <w:pPr>
        <w:rPr>
          <w:b/>
          <w:bCs/>
          <w:color w:val="000000"/>
        </w:rPr>
      </w:pPr>
      <w:r w:rsidRPr="00AA1CA3">
        <w:rPr>
          <w:b/>
          <w:bCs/>
          <w:color w:val="000000"/>
        </w:rPr>
        <w:t>Задача</w:t>
      </w:r>
    </w:p>
    <w:p w14:paraId="02EA1CE1" w14:textId="4D3E7546" w:rsidR="00A276D6" w:rsidRDefault="00A276D6" w:rsidP="00A276D6">
      <w:pPr>
        <w:rPr>
          <w:color w:val="000000"/>
        </w:rPr>
      </w:pPr>
      <w:r w:rsidRPr="00A276D6">
        <w:rPr>
          <w:color w:val="000000"/>
        </w:rPr>
        <w:t>Реализовать метод вращений в виде программы, задавая в качестве входных данных матрицу и точность вычислений. Используя разработанное программное обеспечение, найти собственные значения и собственные векторы симметрических матриц. Проанализировать зависимость погрешности вычислений от числа итераций.</w:t>
      </w:r>
    </w:p>
    <w:p w14:paraId="7025DA4A" w14:textId="5B9430D5" w:rsidR="00A276D6" w:rsidRPr="00AA1CA3" w:rsidRDefault="00A276D6" w:rsidP="00A276D6">
      <w:pPr>
        <w:rPr>
          <w:b/>
          <w:bCs/>
          <w:color w:val="000000"/>
        </w:rPr>
      </w:pPr>
      <w:r w:rsidRPr="00AA1CA3">
        <w:rPr>
          <w:b/>
          <w:bCs/>
          <w:color w:val="000000"/>
        </w:rPr>
        <w:t>Вариант 23</w:t>
      </w:r>
    </w:p>
    <w:p w14:paraId="5F224853" w14:textId="344F90BA" w:rsidR="00A276D6" w:rsidRDefault="00A276D6" w:rsidP="00A276D6">
      <w:pPr>
        <w:rPr>
          <w:sz w:val="20"/>
          <w:szCs w:val="20"/>
          <w:lang w:val="en-US"/>
        </w:rPr>
      </w:pPr>
      <w:r>
        <w:rPr>
          <w:position w:val="-50"/>
          <w:sz w:val="20"/>
          <w:szCs w:val="20"/>
          <w:lang w:val="en-US"/>
        </w:rPr>
        <w:object w:dxaOrig="1620" w:dyaOrig="1116" w14:anchorId="56AB73C5">
          <v:shape id="_x0000_i1038" type="#_x0000_t75" style="width:81pt;height:55.8pt" o:ole="" fillcolor="window">
            <v:imagedata r:id="rId12" o:title=""/>
          </v:shape>
          <o:OLEObject Type="Embed" ProgID="Equation.3" ShapeID="_x0000_i1038" DrawAspect="Content" ObjectID="_1735152609" r:id="rId13"/>
        </w:object>
      </w:r>
    </w:p>
    <w:p w14:paraId="6B6FF57A" w14:textId="5D299752" w:rsidR="00A276D6" w:rsidRPr="00AA1CA3" w:rsidRDefault="00A276D6" w:rsidP="00A276D6">
      <w:pPr>
        <w:rPr>
          <w:b/>
          <w:bCs/>
        </w:rPr>
      </w:pPr>
      <w:r w:rsidRPr="00AA1CA3">
        <w:rPr>
          <w:b/>
          <w:bCs/>
        </w:rPr>
        <w:t>Алгоритм решения</w:t>
      </w:r>
    </w:p>
    <w:p w14:paraId="6F7C90A7" w14:textId="19511D0A" w:rsidR="00791FB0" w:rsidRPr="00791FB0" w:rsidRDefault="00791FB0" w:rsidP="00791FB0">
      <w:r>
        <w:t>М</w:t>
      </w:r>
      <w:r w:rsidRPr="00791FB0">
        <w:t>етод вращений Якоби применим только для симметрических матриц</w:t>
      </w:r>
      <w:r w:rsidRPr="00791FB0">
        <w:t xml:space="preserve"> </w:t>
      </w:r>
      <w:r w:rsidRPr="00791FB0">
        <w:t>и решает полную проблему собственных значений и собственных векторов</w:t>
      </w:r>
      <w:r w:rsidRPr="00791FB0">
        <w:t xml:space="preserve"> </w:t>
      </w:r>
      <w:r w:rsidRPr="00791FB0">
        <w:t>таких матриц. Он основан на отыскании с помощью итерационных процедур матрицы U</w:t>
      </w:r>
      <w:r w:rsidRPr="00791FB0">
        <w:t xml:space="preserve"> </w:t>
      </w:r>
      <w:r w:rsidRPr="00791FB0">
        <w:t xml:space="preserve">в преобразовании </w:t>
      </w:r>
      <w:proofErr w:type="gramStart"/>
      <w:r w:rsidRPr="00791FB0">
        <w:t>подобия</w:t>
      </w:r>
      <w:proofErr w:type="gramEnd"/>
      <w:r w:rsidRPr="00791FB0">
        <w:t xml:space="preserve"> П</w:t>
      </w:r>
      <w:r w:rsidRPr="00791FB0">
        <w:t>оскольку для симметрических матриц</w:t>
      </w:r>
    </w:p>
    <w:p w14:paraId="18C64351" w14:textId="0D52F6D8" w:rsidR="00791FB0" w:rsidRPr="00791FB0" w:rsidRDefault="00791FB0" w:rsidP="00791FB0">
      <w:r w:rsidRPr="00791FB0">
        <w:t>матрица преобразования подобия U является ортогональной</w:t>
      </w:r>
      <w:r w:rsidRPr="00791FB0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791FB0">
        <w:t>, то</w:t>
      </w:r>
      <w:r w:rsidRPr="00791F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U</m:t>
        </m:r>
      </m:oMath>
      <w:r w:rsidRPr="00791FB0">
        <w:t>,</w:t>
      </w:r>
    </w:p>
    <w:p w14:paraId="1F9EFB09" w14:textId="48C2FCF9" w:rsidR="00A276D6" w:rsidRPr="00791FB0" w:rsidRDefault="00791FB0" w:rsidP="00791FB0">
      <w:r w:rsidRPr="00791FB0">
        <w:t>где</w:t>
      </w:r>
      <w:r w:rsidRPr="00791FB0">
        <w:t xml:space="preserve">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Pr="00791FB0">
        <w:t xml:space="preserve"> - диагональная матрица с собственными значениями на главной диагонали</w:t>
      </w:r>
    </w:p>
    <w:p w14:paraId="6970FE45" w14:textId="3836C0AA" w:rsidR="00791FB0" w:rsidRDefault="00791FB0" w:rsidP="00A276D6">
      <w:pPr>
        <w:rPr>
          <w:sz w:val="20"/>
          <w:szCs w:val="20"/>
        </w:rPr>
      </w:pPr>
    </w:p>
    <w:p w14:paraId="278A0596" w14:textId="75051E6F" w:rsidR="00030A95" w:rsidRDefault="00030A95" w:rsidP="00A276D6">
      <w:pPr>
        <w:rPr>
          <w:sz w:val="20"/>
          <w:szCs w:val="20"/>
        </w:rPr>
      </w:pPr>
    </w:p>
    <w:p w14:paraId="606D8B72" w14:textId="658B8FD2" w:rsidR="00030A95" w:rsidRDefault="00030A95" w:rsidP="00A276D6">
      <w:pPr>
        <w:rPr>
          <w:sz w:val="20"/>
          <w:szCs w:val="20"/>
        </w:rPr>
      </w:pPr>
    </w:p>
    <w:p w14:paraId="36194B59" w14:textId="036C69EE" w:rsidR="00030A95" w:rsidRDefault="00030A95" w:rsidP="00A276D6">
      <w:pPr>
        <w:rPr>
          <w:sz w:val="20"/>
          <w:szCs w:val="20"/>
        </w:rPr>
      </w:pPr>
    </w:p>
    <w:p w14:paraId="712885B5" w14:textId="3A9E5E13" w:rsidR="00030A95" w:rsidRDefault="00030A95" w:rsidP="00A276D6">
      <w:pPr>
        <w:rPr>
          <w:sz w:val="20"/>
          <w:szCs w:val="20"/>
        </w:rPr>
      </w:pPr>
    </w:p>
    <w:p w14:paraId="688BD957" w14:textId="581DC1A9" w:rsidR="00030A95" w:rsidRDefault="00030A95" w:rsidP="00A276D6">
      <w:pPr>
        <w:rPr>
          <w:sz w:val="20"/>
          <w:szCs w:val="20"/>
        </w:rPr>
      </w:pPr>
    </w:p>
    <w:p w14:paraId="089B4F2F" w14:textId="493968EF" w:rsidR="00030A95" w:rsidRDefault="00030A95" w:rsidP="00A276D6">
      <w:pPr>
        <w:rPr>
          <w:sz w:val="20"/>
          <w:szCs w:val="20"/>
        </w:rPr>
      </w:pPr>
    </w:p>
    <w:p w14:paraId="3A7B6EC5" w14:textId="2C553C28" w:rsidR="00030A95" w:rsidRDefault="00030A95" w:rsidP="00A276D6">
      <w:pPr>
        <w:rPr>
          <w:sz w:val="20"/>
          <w:szCs w:val="20"/>
        </w:rPr>
      </w:pPr>
    </w:p>
    <w:p w14:paraId="5CF19409" w14:textId="3AC8FE61" w:rsidR="00030A95" w:rsidRDefault="00030A95" w:rsidP="00A276D6">
      <w:pPr>
        <w:rPr>
          <w:sz w:val="20"/>
          <w:szCs w:val="20"/>
        </w:rPr>
      </w:pPr>
    </w:p>
    <w:p w14:paraId="4BD3924C" w14:textId="77777777" w:rsidR="00030A95" w:rsidRDefault="00030A95" w:rsidP="00A276D6">
      <w:pPr>
        <w:rPr>
          <w:sz w:val="20"/>
          <w:szCs w:val="20"/>
        </w:rPr>
      </w:pPr>
    </w:p>
    <w:p w14:paraId="7D927B87" w14:textId="07621666" w:rsidR="00A276D6" w:rsidRPr="00AA1CA3" w:rsidRDefault="00A276D6" w:rsidP="00A276D6">
      <w:pPr>
        <w:pStyle w:val="ListParagraph"/>
        <w:numPr>
          <w:ilvl w:val="1"/>
          <w:numId w:val="4"/>
        </w:numPr>
        <w:rPr>
          <w:b/>
          <w:bCs/>
        </w:rPr>
      </w:pPr>
      <w:r w:rsidRPr="00AA1CA3">
        <w:rPr>
          <w:b/>
          <w:bCs/>
          <w:lang w:val="en-US"/>
        </w:rPr>
        <w:lastRenderedPageBreak/>
        <w:t>QR-</w:t>
      </w:r>
      <w:r w:rsidRPr="00AA1CA3">
        <w:rPr>
          <w:b/>
          <w:bCs/>
        </w:rPr>
        <w:t>алгоритм</w:t>
      </w:r>
    </w:p>
    <w:p w14:paraId="384698D6" w14:textId="06CAD7CE" w:rsidR="00A276D6" w:rsidRPr="00AA1CA3" w:rsidRDefault="00A276D6" w:rsidP="00A276D6">
      <w:pPr>
        <w:rPr>
          <w:b/>
          <w:bCs/>
          <w:color w:val="000000"/>
        </w:rPr>
      </w:pPr>
      <w:r w:rsidRPr="00AA1CA3">
        <w:rPr>
          <w:b/>
          <w:bCs/>
          <w:color w:val="000000"/>
        </w:rPr>
        <w:t>Задача</w:t>
      </w:r>
    </w:p>
    <w:p w14:paraId="2EC5A179" w14:textId="554557EA" w:rsidR="00A276D6" w:rsidRDefault="00A276D6" w:rsidP="00A276D6">
      <w:pPr>
        <w:rPr>
          <w:color w:val="000000"/>
        </w:rPr>
      </w:pPr>
      <w:r w:rsidRPr="00A276D6">
        <w:rPr>
          <w:color w:val="000000"/>
        </w:rPr>
        <w:t>Реализовать алгоритм QR – разложения матриц в виде программы. На его основе разработать программу, реализующую QR – алгоритм решения полной проблемы собственных значений произвольных матриц, задавая в качестве входных данных матрицу и точность вычислений. С использованием разработанного программного обеспечения найти собственные значения матрицы.</w:t>
      </w:r>
    </w:p>
    <w:p w14:paraId="604A9A73" w14:textId="465D2E65" w:rsidR="00A276D6" w:rsidRPr="00AA1CA3" w:rsidRDefault="00A276D6" w:rsidP="00A276D6">
      <w:pPr>
        <w:rPr>
          <w:b/>
          <w:bCs/>
          <w:color w:val="000000"/>
        </w:rPr>
      </w:pPr>
      <w:r w:rsidRPr="00AA1CA3">
        <w:rPr>
          <w:b/>
          <w:bCs/>
          <w:color w:val="000000"/>
        </w:rPr>
        <w:t>Вариант 23</w:t>
      </w:r>
    </w:p>
    <w:p w14:paraId="7FC9ABB5" w14:textId="627954DD" w:rsidR="00A276D6" w:rsidRDefault="00A276D6" w:rsidP="00A276D6">
      <w:pPr>
        <w:rPr>
          <w:sz w:val="18"/>
          <w:szCs w:val="20"/>
          <w:lang w:val="en-US"/>
        </w:rPr>
      </w:pPr>
      <w:r>
        <w:rPr>
          <w:position w:val="-50"/>
          <w:sz w:val="18"/>
          <w:szCs w:val="20"/>
          <w:lang w:val="en-US"/>
        </w:rPr>
        <w:object w:dxaOrig="1464" w:dyaOrig="1116" w14:anchorId="0470AA03">
          <v:shape id="_x0000_i1040" type="#_x0000_t75" style="width:73.2pt;height:55.8pt" o:ole="" fillcolor="window">
            <v:imagedata r:id="rId14" o:title=""/>
          </v:shape>
          <o:OLEObject Type="Embed" ProgID="Equation.3" ShapeID="_x0000_i1040" DrawAspect="Content" ObjectID="_1735152610" r:id="rId15"/>
        </w:object>
      </w:r>
    </w:p>
    <w:p w14:paraId="725FBEC5" w14:textId="77777777" w:rsidR="00791FB0" w:rsidRDefault="00791FB0" w:rsidP="00A276D6">
      <w:pPr>
        <w:rPr>
          <w:b/>
          <w:bCs/>
        </w:rPr>
      </w:pPr>
    </w:p>
    <w:p w14:paraId="5A63FA61" w14:textId="57D3C5FF" w:rsidR="00A276D6" w:rsidRPr="00AA1CA3" w:rsidRDefault="00A276D6" w:rsidP="00A276D6">
      <w:pPr>
        <w:rPr>
          <w:b/>
          <w:bCs/>
        </w:rPr>
      </w:pPr>
      <w:r w:rsidRPr="00AA1CA3">
        <w:rPr>
          <w:b/>
          <w:bCs/>
        </w:rPr>
        <w:t>Алгоритм решения</w:t>
      </w:r>
    </w:p>
    <w:p w14:paraId="59289BC1" w14:textId="1FECD091" w:rsidR="00A276D6" w:rsidRDefault="00791FB0" w:rsidP="00A276D6">
      <w:pPr>
        <w:rPr>
          <w:rStyle w:val="markedcontent"/>
        </w:rPr>
      </w:pPr>
      <w:r w:rsidRPr="00791FB0">
        <w:rPr>
          <w:rStyle w:val="markedcontent"/>
        </w:rPr>
        <w:t>При решении полной проблемы собственных значений для несимметричных</w:t>
      </w:r>
      <w:r w:rsidRPr="00791FB0">
        <w:br/>
      </w:r>
      <w:r w:rsidRPr="00791FB0">
        <w:rPr>
          <w:rStyle w:val="markedcontent"/>
        </w:rPr>
        <w:t>матриц эффективным является подход, основанный на приведении матриц к подобным,</w:t>
      </w:r>
      <w:r w:rsidRPr="00791FB0">
        <w:br/>
      </w:r>
      <w:r w:rsidRPr="00791FB0">
        <w:rPr>
          <w:rStyle w:val="markedcontent"/>
        </w:rPr>
        <w:t xml:space="preserve">имеющим треугольный или </w:t>
      </w:r>
      <w:proofErr w:type="spellStart"/>
      <w:r w:rsidRPr="00791FB0">
        <w:rPr>
          <w:rStyle w:val="markedcontent"/>
        </w:rPr>
        <w:t>квазитреугольный</w:t>
      </w:r>
      <w:proofErr w:type="spellEnd"/>
      <w:r w:rsidRPr="00791FB0">
        <w:rPr>
          <w:rStyle w:val="markedcontent"/>
        </w:rPr>
        <w:t xml:space="preserve"> вид. Одним из наиболее распространенных</w:t>
      </w:r>
      <w:r w:rsidRPr="00791FB0">
        <w:br/>
      </w:r>
      <w:r w:rsidRPr="00791FB0">
        <w:rPr>
          <w:rStyle w:val="markedcontent"/>
        </w:rPr>
        <w:t>методов этого класса является QR-алгоритм, позволяющий находить как вещественные,</w:t>
      </w:r>
      <w:r w:rsidRPr="00791FB0">
        <w:br/>
      </w:r>
      <w:r w:rsidRPr="00791FB0">
        <w:rPr>
          <w:rStyle w:val="markedcontent"/>
        </w:rPr>
        <w:t>так и комплексные собственные значения.</w:t>
      </w:r>
    </w:p>
    <w:p w14:paraId="4C6A7746" w14:textId="7BFB102A" w:rsidR="007525ED" w:rsidRPr="007525ED" w:rsidRDefault="007525ED" w:rsidP="007525ED">
      <w:r>
        <w:t xml:space="preserve">В основе QR-алгоритма лежит представление матрицы в виде </w:t>
      </w:r>
      <w:r w:rsidRPr="007525ED">
        <w:rPr>
          <w:i/>
          <w:iCs/>
          <w:lang w:val="en-US"/>
        </w:rPr>
        <w:t>A</w:t>
      </w:r>
      <w:r w:rsidRPr="007525ED">
        <w:rPr>
          <w:i/>
          <w:iCs/>
        </w:rPr>
        <w:t xml:space="preserve"> = </w:t>
      </w:r>
      <w:r w:rsidRPr="007525ED">
        <w:rPr>
          <w:i/>
          <w:iCs/>
          <w:lang w:val="en-US"/>
        </w:rPr>
        <w:t>QR</w:t>
      </w:r>
      <w:r>
        <w:t>, где -</w:t>
      </w:r>
      <w:r w:rsidRPr="007525ED">
        <w:t xml:space="preserve"> </w:t>
      </w:r>
      <w:r w:rsidRPr="007525ED">
        <w:rPr>
          <w:i/>
          <w:iCs/>
          <w:lang w:val="en-US"/>
        </w:rPr>
        <w:t>Q</w:t>
      </w:r>
    </w:p>
    <w:p w14:paraId="467A04AE" w14:textId="33F44AC6" w:rsidR="007525ED" w:rsidRDefault="007525ED" w:rsidP="007525ED">
      <w:r>
        <w:t>ортогональная матрица, а</w:t>
      </w:r>
      <w:r w:rsidRPr="007525ED">
        <w:t xml:space="preserve"> </w:t>
      </w:r>
      <w:r>
        <w:t>R - верхняя треугольная. Такое разложение</w:t>
      </w:r>
    </w:p>
    <w:p w14:paraId="52126CD0" w14:textId="77777777" w:rsidR="007525ED" w:rsidRDefault="007525ED" w:rsidP="007525ED">
      <w:r>
        <w:t>существует для любой квадратной матрицы. Одним из возможных подходов к построению</w:t>
      </w:r>
    </w:p>
    <w:p w14:paraId="27E54D18" w14:textId="77777777" w:rsidR="007525ED" w:rsidRDefault="007525ED" w:rsidP="007525ED">
      <w:r>
        <w:t xml:space="preserve">QR разложения является использование преобразования </w:t>
      </w:r>
      <w:proofErr w:type="spellStart"/>
      <w:r>
        <w:t>Хаусхолдера</w:t>
      </w:r>
      <w:proofErr w:type="spellEnd"/>
      <w:r>
        <w:t>, позволяющего</w:t>
      </w:r>
    </w:p>
    <w:p w14:paraId="16B588CD" w14:textId="0EA05D42" w:rsidR="007525ED" w:rsidRPr="00030A95" w:rsidRDefault="007525ED" w:rsidP="00030A95">
      <w:r>
        <w:t xml:space="preserve">обратить в нуль группу </w:t>
      </w:r>
      <w:proofErr w:type="spellStart"/>
      <w:r>
        <w:t>поддиагональных</w:t>
      </w:r>
      <w:proofErr w:type="spellEnd"/>
      <w:r>
        <w:t xml:space="preserve"> элементов столбца матрицы.</w:t>
      </w:r>
    </w:p>
    <w:p w14:paraId="22553E90" w14:textId="076A3276" w:rsidR="007525ED" w:rsidRPr="007525ED" w:rsidRDefault="007525ED" w:rsidP="007525ED">
      <w:pPr>
        <w:pStyle w:val="Heading3"/>
        <w:rPr>
          <w:sz w:val="36"/>
          <w:szCs w:val="36"/>
          <w:lang w:val="ru-RU"/>
        </w:rPr>
      </w:pPr>
      <w:r w:rsidRPr="007525ED">
        <w:rPr>
          <w:sz w:val="36"/>
          <w:szCs w:val="36"/>
          <w:lang w:val="ru-RU"/>
        </w:rPr>
        <w:t xml:space="preserve">2 </w:t>
      </w:r>
      <w:r w:rsidRPr="007525ED">
        <w:rPr>
          <w:sz w:val="36"/>
          <w:szCs w:val="36"/>
          <w:lang w:val="ru-RU"/>
        </w:rPr>
        <w:t>Численные методы решения нелинейных уравнений и систем.</w:t>
      </w:r>
    </w:p>
    <w:p w14:paraId="3CDBCE53" w14:textId="3DE5575C" w:rsidR="00A276D6" w:rsidRPr="00AA1CA3" w:rsidRDefault="00A276D6" w:rsidP="00A276D6">
      <w:pPr>
        <w:rPr>
          <w:b/>
          <w:bCs/>
        </w:rPr>
      </w:pPr>
      <w:r w:rsidRPr="00AA1CA3">
        <w:rPr>
          <w:b/>
          <w:bCs/>
        </w:rPr>
        <w:t>2.1 Решение нелинейных уравнений</w:t>
      </w:r>
    </w:p>
    <w:p w14:paraId="42F2A85C" w14:textId="6813EA26" w:rsidR="00A276D6" w:rsidRPr="00AA1CA3" w:rsidRDefault="00A276D6" w:rsidP="00A276D6">
      <w:pPr>
        <w:rPr>
          <w:b/>
          <w:bCs/>
        </w:rPr>
      </w:pPr>
      <w:r w:rsidRPr="00AA1CA3">
        <w:rPr>
          <w:b/>
          <w:bCs/>
        </w:rPr>
        <w:t>Задача</w:t>
      </w:r>
    </w:p>
    <w:p w14:paraId="5F0A9968" w14:textId="6B754FD1" w:rsidR="00A276D6" w:rsidRPr="00AA1CA3" w:rsidRDefault="000273DF" w:rsidP="00A276D6">
      <w:r w:rsidRPr="00AA1CA3">
        <w:t>Реализовать методы простой итерации и Ньютона решения нелинейных уравнений в виде программ, задавая в качестве входных данных точность вычислений. С использованием разработанного программного обеспечения найти положительный корень нелинейного уравнения (начальное приближение определить графически). Проанализировать зависимость погрешности вычислений от количества итераций.</w:t>
      </w:r>
    </w:p>
    <w:p w14:paraId="0E84025C" w14:textId="71B57122" w:rsidR="000273DF" w:rsidRPr="00AA1CA3" w:rsidRDefault="000273DF" w:rsidP="00A276D6">
      <w:pPr>
        <w:rPr>
          <w:b/>
          <w:bCs/>
          <w:lang w:val="en-US"/>
        </w:rPr>
      </w:pPr>
      <w:r w:rsidRPr="00AA1CA3">
        <w:rPr>
          <w:b/>
          <w:bCs/>
        </w:rPr>
        <w:t xml:space="preserve">Вариант </w:t>
      </w:r>
      <w:r w:rsidR="00023C37" w:rsidRPr="00AA1CA3">
        <w:rPr>
          <w:b/>
          <w:bCs/>
          <w:lang w:val="en-US"/>
        </w:rPr>
        <w:t>23</w:t>
      </w:r>
    </w:p>
    <w:p w14:paraId="58C2179E" w14:textId="26D6C7AA" w:rsidR="00023C37" w:rsidRPr="00AA1CA3" w:rsidRDefault="00023C37" w:rsidP="00A276D6">
      <w:pPr>
        <w:rPr>
          <w:lang w:val="en-US"/>
        </w:rPr>
      </w:pPr>
      <w:r w:rsidRPr="00AA1CA3">
        <w:rPr>
          <w:position w:val="-10"/>
          <w:lang w:val="en-US"/>
        </w:rPr>
        <w:object w:dxaOrig="2256" w:dyaOrig="360" w14:anchorId="36285C3C">
          <v:shape id="_x0000_i1042" type="#_x0000_t75" style="width:112.8pt;height:18pt" o:ole="">
            <v:imagedata r:id="rId16" o:title=""/>
          </v:shape>
          <o:OLEObject Type="Embed" ProgID="Equation.3" ShapeID="_x0000_i1042" DrawAspect="Content" ObjectID="_1735152611" r:id="rId17"/>
        </w:object>
      </w:r>
    </w:p>
    <w:p w14:paraId="64D798C6" w14:textId="392652D1" w:rsidR="00AA1CA3" w:rsidRDefault="00AA1CA3" w:rsidP="00A276D6">
      <w:pPr>
        <w:rPr>
          <w:b/>
          <w:bCs/>
        </w:rPr>
      </w:pPr>
    </w:p>
    <w:p w14:paraId="0E43EB5A" w14:textId="5EA8A3DA" w:rsidR="00030A95" w:rsidRDefault="00030A95" w:rsidP="00A276D6">
      <w:pPr>
        <w:rPr>
          <w:b/>
          <w:bCs/>
        </w:rPr>
      </w:pPr>
    </w:p>
    <w:p w14:paraId="06A2B8F7" w14:textId="2B9E9C3F" w:rsidR="00030A95" w:rsidRDefault="00030A95" w:rsidP="00A276D6">
      <w:pPr>
        <w:rPr>
          <w:b/>
          <w:bCs/>
        </w:rPr>
      </w:pPr>
    </w:p>
    <w:p w14:paraId="7EDCDF6B" w14:textId="7A741776" w:rsidR="00030A95" w:rsidRDefault="00030A95" w:rsidP="00A276D6">
      <w:pPr>
        <w:rPr>
          <w:b/>
          <w:bCs/>
        </w:rPr>
      </w:pPr>
    </w:p>
    <w:p w14:paraId="52B4F2FE" w14:textId="02DACE1F" w:rsidR="00030A95" w:rsidRDefault="00030A95" w:rsidP="00A276D6">
      <w:pPr>
        <w:rPr>
          <w:b/>
          <w:bCs/>
        </w:rPr>
      </w:pPr>
    </w:p>
    <w:p w14:paraId="1F22388E" w14:textId="7EE06964" w:rsidR="00030A95" w:rsidRDefault="00030A95" w:rsidP="00A276D6">
      <w:pPr>
        <w:rPr>
          <w:b/>
          <w:bCs/>
        </w:rPr>
      </w:pPr>
    </w:p>
    <w:p w14:paraId="02380EF4" w14:textId="3BA2503A" w:rsidR="00030A95" w:rsidRDefault="00030A95" w:rsidP="00A276D6">
      <w:pPr>
        <w:rPr>
          <w:b/>
          <w:bCs/>
        </w:rPr>
      </w:pPr>
    </w:p>
    <w:p w14:paraId="5CEC93A4" w14:textId="77777777" w:rsidR="00030A95" w:rsidRDefault="00030A95" w:rsidP="00A276D6">
      <w:pPr>
        <w:rPr>
          <w:b/>
          <w:bCs/>
        </w:rPr>
      </w:pPr>
    </w:p>
    <w:p w14:paraId="60480A4D" w14:textId="0EC2DE52" w:rsidR="00023C37" w:rsidRPr="00AA1CA3" w:rsidRDefault="00023C37" w:rsidP="00A276D6">
      <w:pPr>
        <w:rPr>
          <w:b/>
          <w:bCs/>
        </w:rPr>
      </w:pPr>
      <w:r w:rsidRPr="00AA1CA3">
        <w:rPr>
          <w:b/>
          <w:bCs/>
        </w:rPr>
        <w:lastRenderedPageBreak/>
        <w:t>Метод Ньютона</w:t>
      </w:r>
    </w:p>
    <w:p w14:paraId="18B67ED4" w14:textId="6D6895CF" w:rsidR="00023C37" w:rsidRPr="00AA1CA3" w:rsidRDefault="00023C37" w:rsidP="00A276D6">
      <w:r w:rsidRPr="00AA1CA3">
        <w:t>Исходный код</w:t>
      </w:r>
    </w:p>
    <w:p w14:paraId="6749DD18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hAnsi="Consolas"/>
          <w:color w:val="795E26"/>
          <w:sz w:val="21"/>
          <w:szCs w:val="21"/>
          <w:lang w:val="en-US"/>
        </w:rPr>
        <w:t>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17B3D483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log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-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**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0.5</w:t>
      </w:r>
    </w:p>
    <w:p w14:paraId="1696D01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hAnsi="Consolas"/>
          <w:color w:val="795E26"/>
          <w:sz w:val="21"/>
          <w:szCs w:val="21"/>
          <w:lang w:val="en-US"/>
        </w:rPr>
        <w:t>Newton_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d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32BA7F9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0</w:t>
      </w:r>
    </w:p>
    <w:p w14:paraId="37BE81C7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0</w:t>
      </w:r>
    </w:p>
    <w:p w14:paraId="22857DA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023C37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7632E2C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1934094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-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/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d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7C558A3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023C37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78A539F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75AEE4F1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AF00DB"/>
          <w:sz w:val="21"/>
          <w:szCs w:val="21"/>
          <w:lang w:val="en-US"/>
        </w:rPr>
        <w:t>whil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abs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proofErr w:type="gramEnd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-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) &gt;=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:</w:t>
      </w:r>
    </w:p>
    <w:p w14:paraId="5191F4C0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</w:p>
    <w:p w14:paraId="676745A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-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/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d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7FE945E7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023C37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332BAE5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2DCD4B4E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</w:p>
    <w:p w14:paraId="2D91730E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hAnsi="Consolas"/>
          <w:color w:val="795E26"/>
          <w:sz w:val="21"/>
          <w:szCs w:val="21"/>
          <w:lang w:val="en-US"/>
        </w:rPr>
        <w:t>d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3FF7AB3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-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**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3</w:t>
      </w:r>
    </w:p>
    <w:p w14:paraId="1B71241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5E836E62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.3</w:t>
      </w:r>
    </w:p>
    <w:p w14:paraId="732E9D7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0.001</w:t>
      </w:r>
    </w:p>
    <w:p w14:paraId="5E5C8FD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2007E7D4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1080"/>
          <w:sz w:val="21"/>
          <w:szCs w:val="21"/>
          <w:lang w:val="en-US"/>
        </w:rPr>
        <w:t>answ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023C37">
        <w:rPr>
          <w:rFonts w:ascii="Consolas" w:hAnsi="Consolas"/>
          <w:color w:val="795E26"/>
          <w:sz w:val="21"/>
          <w:szCs w:val="21"/>
          <w:lang w:val="en-US"/>
        </w:rPr>
        <w:t>Newton_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795E26"/>
          <w:sz w:val="21"/>
          <w:szCs w:val="21"/>
          <w:lang w:val="en-US"/>
        </w:rPr>
        <w:t>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795E26"/>
          <w:sz w:val="21"/>
          <w:szCs w:val="21"/>
          <w:lang w:val="en-US"/>
        </w:rPr>
        <w:t>d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A5581F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023C37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023C37">
        <w:rPr>
          <w:rFonts w:ascii="Consolas" w:hAnsi="Consolas"/>
          <w:color w:val="A31515"/>
          <w:sz w:val="21"/>
          <w:szCs w:val="21"/>
        </w:rPr>
        <w:t>'Корень уравнения с точностью '</w:t>
      </w:r>
      <w:r w:rsidRPr="00023C37">
        <w:rPr>
          <w:rFonts w:ascii="Consolas" w:hAnsi="Consolas"/>
          <w:color w:val="000000"/>
          <w:sz w:val="21"/>
          <w:szCs w:val="21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</w:rPr>
        <w:t>)+</w:t>
      </w:r>
      <w:r w:rsidRPr="00023C37">
        <w:rPr>
          <w:rFonts w:ascii="Consolas" w:hAnsi="Consolas"/>
          <w:color w:val="A31515"/>
          <w:sz w:val="21"/>
          <w:szCs w:val="21"/>
        </w:rPr>
        <w:t xml:space="preserve">': </w:t>
      </w:r>
      <w:r w:rsidRPr="00023C37">
        <w:rPr>
          <w:rFonts w:ascii="Consolas" w:hAnsi="Consolas"/>
          <w:color w:val="A31515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A31515"/>
          <w:sz w:val="21"/>
          <w:szCs w:val="21"/>
        </w:rPr>
        <w:t xml:space="preserve"> = '</w:t>
      </w:r>
      <w:r w:rsidRPr="00023C37">
        <w:rPr>
          <w:rFonts w:ascii="Consolas" w:hAnsi="Consolas"/>
          <w:color w:val="000000"/>
          <w:sz w:val="21"/>
          <w:szCs w:val="21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answer</w:t>
      </w:r>
      <w:r w:rsidRPr="00023C37">
        <w:rPr>
          <w:rFonts w:ascii="Consolas" w:hAnsi="Consolas"/>
          <w:color w:val="000000"/>
          <w:sz w:val="21"/>
          <w:szCs w:val="21"/>
        </w:rPr>
        <w:t>))</w:t>
      </w:r>
    </w:p>
    <w:p w14:paraId="0558DA5B" w14:textId="2EA2F019" w:rsidR="00023C37" w:rsidRDefault="00023C37" w:rsidP="00A276D6">
      <w:pPr>
        <w:rPr>
          <w:sz w:val="18"/>
          <w:szCs w:val="20"/>
        </w:rPr>
      </w:pPr>
    </w:p>
    <w:p w14:paraId="3BE1CCF8" w14:textId="5B01E213" w:rsidR="00023C37" w:rsidRDefault="00023C37" w:rsidP="00A276D6">
      <w:pPr>
        <w:rPr>
          <w:sz w:val="18"/>
          <w:szCs w:val="20"/>
        </w:rPr>
      </w:pPr>
      <w:r>
        <w:rPr>
          <w:sz w:val="18"/>
          <w:szCs w:val="20"/>
        </w:rPr>
        <w:t>Результат работы</w:t>
      </w:r>
    </w:p>
    <w:p w14:paraId="724AD415" w14:textId="24C0DD01" w:rsidR="00023C37" w:rsidRDefault="00023C37" w:rsidP="00023C37">
      <w:pPr>
        <w:rPr>
          <w:sz w:val="18"/>
          <w:szCs w:val="20"/>
        </w:rPr>
      </w:pPr>
      <w:r w:rsidRPr="00023C37">
        <w:rPr>
          <w:rFonts w:ascii="Consolas" w:hAnsi="Consolas"/>
          <w:color w:val="000000"/>
          <w:sz w:val="21"/>
          <w:szCs w:val="21"/>
        </w:rPr>
        <w:drawing>
          <wp:inline distT="0" distB="0" distL="0" distR="0" wp14:anchorId="5906EE09" wp14:editId="79E6C282">
            <wp:extent cx="4717189" cy="1272650"/>
            <wp:effectExtent l="0" t="0" r="762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17189" cy="127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B38DF" w14:textId="0DF9691E" w:rsidR="00023C37" w:rsidRPr="00030A95" w:rsidRDefault="00023C37" w:rsidP="00023C37">
      <w:pPr>
        <w:rPr>
          <w:b/>
          <w:bCs/>
        </w:rPr>
      </w:pPr>
      <w:r w:rsidRPr="00030A95">
        <w:rPr>
          <w:b/>
          <w:bCs/>
        </w:rPr>
        <w:t>Метод простых итераций</w:t>
      </w:r>
    </w:p>
    <w:p w14:paraId="3442532E" w14:textId="042A657B" w:rsidR="00023C37" w:rsidRPr="00030A95" w:rsidRDefault="00023C37" w:rsidP="00023C37">
      <w:r w:rsidRPr="00030A95">
        <w:t>Исходный код</w:t>
      </w:r>
    </w:p>
    <w:p w14:paraId="7AF6AD5B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hAnsi="Consolas"/>
          <w:color w:val="795E26"/>
          <w:sz w:val="21"/>
          <w:szCs w:val="21"/>
          <w:lang w:val="en-US"/>
        </w:rPr>
        <w:t>phi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646586A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023C37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power</w:t>
      </w:r>
      <w:proofErr w:type="spellEnd"/>
      <w:proofErr w:type="gramEnd"/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log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0.5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5EC7630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hAnsi="Consolas"/>
          <w:color w:val="795E26"/>
          <w:sz w:val="21"/>
          <w:szCs w:val="21"/>
          <w:lang w:val="en-US"/>
        </w:rPr>
        <w:t>dphi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7B7ED305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/((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proofErr w:type="gramStart"/>
      <w:r w:rsidRPr="00023C37">
        <w:rPr>
          <w:rFonts w:ascii="Consolas" w:hAnsi="Consolas"/>
          <w:color w:val="098658"/>
          <w:sz w:val="21"/>
          <w:szCs w:val="21"/>
          <w:lang w:val="en-US"/>
        </w:rPr>
        <w:t>8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*</w:t>
      </w:r>
      <w:proofErr w:type="spellStart"/>
      <w:proofErr w:type="gramEnd"/>
      <w:r w:rsidRPr="00023C37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power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log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0.5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3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2686C3C0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hAnsi="Consolas"/>
          <w:color w:val="795E26"/>
          <w:sz w:val="21"/>
          <w:szCs w:val="21"/>
          <w:lang w:val="en-US"/>
        </w:rPr>
        <w:t>Simple_iteration_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001080"/>
          <w:sz w:val="21"/>
          <w:szCs w:val="21"/>
          <w:lang w:val="en-US"/>
        </w:rPr>
        <w:t>phi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1B106FF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0</w:t>
      </w:r>
    </w:p>
    <w:p w14:paraId="60A55BE8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0</w:t>
      </w:r>
    </w:p>
    <w:p w14:paraId="42C3BE0E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023C37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6A5EF2B4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5791D881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lastRenderedPageBreak/>
        <w:t xml:space="preserve">    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phi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112BA309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023C37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521A3F66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53FF0F8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AF00DB"/>
          <w:sz w:val="21"/>
          <w:szCs w:val="21"/>
          <w:lang w:val="en-US"/>
        </w:rPr>
        <w:t>whil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023C37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*</w:t>
      </w:r>
      <w:proofErr w:type="gramEnd"/>
      <w:r w:rsidRPr="00023C37">
        <w:rPr>
          <w:rFonts w:ascii="Consolas" w:hAnsi="Consolas"/>
          <w:color w:val="795E26"/>
          <w:sz w:val="21"/>
          <w:szCs w:val="21"/>
          <w:lang w:val="en-US"/>
        </w:rPr>
        <w:t>abs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) &gt;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:</w:t>
      </w:r>
    </w:p>
    <w:p w14:paraId="7B04C32D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</w:p>
    <w:p w14:paraId="00C09A93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phi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7F6AB60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023C37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023C37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023C37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4D1987FF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67832C42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023C37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023C37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</w:p>
    <w:p w14:paraId="4D39189E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1.0</w:t>
      </w:r>
    </w:p>
    <w:p w14:paraId="22723D11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0.0586154</w:t>
      </w:r>
    </w:p>
    <w:p w14:paraId="139D7C96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023C37">
        <w:rPr>
          <w:rFonts w:ascii="Consolas" w:hAnsi="Consolas"/>
          <w:color w:val="098658"/>
          <w:sz w:val="21"/>
          <w:szCs w:val="21"/>
          <w:lang w:val="en-US"/>
        </w:rPr>
        <w:t>0.001</w:t>
      </w:r>
    </w:p>
    <w:p w14:paraId="1BC13DF1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5F7209E9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023C37">
        <w:rPr>
          <w:rFonts w:ascii="Consolas" w:hAnsi="Consolas"/>
          <w:color w:val="001080"/>
          <w:sz w:val="21"/>
          <w:szCs w:val="21"/>
          <w:lang w:val="en-US"/>
        </w:rPr>
        <w:t>answer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023C37">
        <w:rPr>
          <w:rFonts w:ascii="Consolas" w:hAnsi="Consolas"/>
          <w:color w:val="795E26"/>
          <w:sz w:val="21"/>
          <w:szCs w:val="21"/>
          <w:lang w:val="en-US"/>
        </w:rPr>
        <w:t>Simple_iteration_</w:t>
      </w: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023C37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023C37">
        <w:rPr>
          <w:rFonts w:ascii="Consolas" w:hAnsi="Consolas"/>
          <w:color w:val="795E26"/>
          <w:sz w:val="21"/>
          <w:szCs w:val="21"/>
          <w:lang w:val="en-US"/>
        </w:rPr>
        <w:t>phi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34F314CC" w14:textId="77777777" w:rsidR="00023C37" w:rsidRPr="00023C37" w:rsidRDefault="00023C37" w:rsidP="00023C37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gramStart"/>
      <w:r w:rsidRPr="00023C37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023C37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023C37">
        <w:rPr>
          <w:rFonts w:ascii="Consolas" w:hAnsi="Consolas"/>
          <w:color w:val="A31515"/>
          <w:sz w:val="21"/>
          <w:szCs w:val="21"/>
        </w:rPr>
        <w:t>'Корень уравнения с точностью '</w:t>
      </w:r>
      <w:r w:rsidRPr="00023C37">
        <w:rPr>
          <w:rFonts w:ascii="Consolas" w:hAnsi="Consolas"/>
          <w:color w:val="000000"/>
          <w:sz w:val="21"/>
          <w:szCs w:val="21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023C37">
        <w:rPr>
          <w:rFonts w:ascii="Consolas" w:hAnsi="Consolas"/>
          <w:color w:val="000000"/>
          <w:sz w:val="21"/>
          <w:szCs w:val="21"/>
        </w:rPr>
        <w:t>)+</w:t>
      </w:r>
      <w:r w:rsidRPr="00023C37">
        <w:rPr>
          <w:rFonts w:ascii="Consolas" w:hAnsi="Consolas"/>
          <w:color w:val="A31515"/>
          <w:sz w:val="21"/>
          <w:szCs w:val="21"/>
        </w:rPr>
        <w:t xml:space="preserve">': </w:t>
      </w:r>
      <w:r w:rsidRPr="00023C37">
        <w:rPr>
          <w:rFonts w:ascii="Consolas" w:hAnsi="Consolas"/>
          <w:color w:val="A31515"/>
          <w:sz w:val="21"/>
          <w:szCs w:val="21"/>
          <w:lang w:val="en-US"/>
        </w:rPr>
        <w:t>x</w:t>
      </w:r>
      <w:r w:rsidRPr="00023C37">
        <w:rPr>
          <w:rFonts w:ascii="Consolas" w:hAnsi="Consolas"/>
          <w:color w:val="A31515"/>
          <w:sz w:val="21"/>
          <w:szCs w:val="21"/>
        </w:rPr>
        <w:t xml:space="preserve"> = '</w:t>
      </w:r>
      <w:r w:rsidRPr="00023C37">
        <w:rPr>
          <w:rFonts w:ascii="Consolas" w:hAnsi="Consolas"/>
          <w:color w:val="000000"/>
          <w:sz w:val="21"/>
          <w:szCs w:val="21"/>
        </w:rPr>
        <w:t>+</w:t>
      </w:r>
      <w:r w:rsidRPr="00023C37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023C37">
        <w:rPr>
          <w:rFonts w:ascii="Consolas" w:hAnsi="Consolas"/>
          <w:color w:val="000000"/>
          <w:sz w:val="21"/>
          <w:szCs w:val="21"/>
        </w:rPr>
        <w:t>(</w:t>
      </w:r>
      <w:r w:rsidRPr="00023C37">
        <w:rPr>
          <w:rFonts w:ascii="Consolas" w:hAnsi="Consolas"/>
          <w:color w:val="001080"/>
          <w:sz w:val="21"/>
          <w:szCs w:val="21"/>
          <w:lang w:val="en-US"/>
        </w:rPr>
        <w:t>answer</w:t>
      </w:r>
      <w:r w:rsidRPr="00023C37">
        <w:rPr>
          <w:rFonts w:ascii="Consolas" w:hAnsi="Consolas"/>
          <w:color w:val="000000"/>
          <w:sz w:val="21"/>
          <w:szCs w:val="21"/>
        </w:rPr>
        <w:t>))</w:t>
      </w:r>
    </w:p>
    <w:p w14:paraId="6983CAFD" w14:textId="6C71B830" w:rsidR="00023C37" w:rsidRDefault="00023C37" w:rsidP="00023C37">
      <w:pPr>
        <w:rPr>
          <w:sz w:val="18"/>
          <w:szCs w:val="20"/>
        </w:rPr>
      </w:pPr>
    </w:p>
    <w:p w14:paraId="61B400B9" w14:textId="0CCF4DD4" w:rsidR="00023C37" w:rsidRPr="00AA1CA3" w:rsidRDefault="00023C37" w:rsidP="00023C37">
      <w:r w:rsidRPr="00AA1CA3">
        <w:t>Результат работы</w:t>
      </w:r>
    </w:p>
    <w:p w14:paraId="07E96AAD" w14:textId="7445DFEF" w:rsidR="00023C37" w:rsidRDefault="00023C37" w:rsidP="00023C37">
      <w:pPr>
        <w:rPr>
          <w:sz w:val="18"/>
          <w:szCs w:val="20"/>
        </w:rPr>
      </w:pPr>
      <w:r w:rsidRPr="00023C37">
        <w:rPr>
          <w:sz w:val="18"/>
          <w:szCs w:val="20"/>
        </w:rPr>
        <w:drawing>
          <wp:inline distT="0" distB="0" distL="0" distR="0" wp14:anchorId="4889E6BD" wp14:editId="6D65C510">
            <wp:extent cx="4580017" cy="88399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80017" cy="883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CCE08" w14:textId="3B2AFBD7" w:rsidR="00023C37" w:rsidRDefault="00023C37" w:rsidP="00023C37">
      <w:pPr>
        <w:rPr>
          <w:sz w:val="18"/>
          <w:szCs w:val="20"/>
        </w:rPr>
      </w:pPr>
    </w:p>
    <w:p w14:paraId="7B0C3D32" w14:textId="07861D44" w:rsidR="00023C37" w:rsidRPr="00AA1CA3" w:rsidRDefault="00E83076" w:rsidP="00AA1CA3">
      <w:pPr>
        <w:rPr>
          <w:b/>
          <w:bCs/>
        </w:rPr>
      </w:pPr>
      <w:r w:rsidRPr="00AA1CA3">
        <w:rPr>
          <w:b/>
          <w:bCs/>
        </w:rPr>
        <w:t>2.2 Решение систем нелинейных уравнений</w:t>
      </w:r>
    </w:p>
    <w:p w14:paraId="3F1D769F" w14:textId="5E3F01EE" w:rsidR="00E83076" w:rsidRDefault="00E83076" w:rsidP="00AA1CA3">
      <w:pPr>
        <w:rPr>
          <w:sz w:val="18"/>
          <w:szCs w:val="20"/>
        </w:rPr>
      </w:pPr>
      <w:r w:rsidRPr="00AA1CA3">
        <w:rPr>
          <w:b/>
          <w:bCs/>
        </w:rPr>
        <w:t>Задача</w:t>
      </w:r>
    </w:p>
    <w:p w14:paraId="3239F2AF" w14:textId="102DF824" w:rsidR="00E83076" w:rsidRPr="00AA1CA3" w:rsidRDefault="00E83076" w:rsidP="00023C37">
      <w:r w:rsidRPr="00AA1CA3">
        <w:t>Реализовать методы простой итерации и Ньютона решения нелинейных уравнений в виде программ, задавая в качестве входных данных точность вычислений. С использованием разработанного программного обеспечения найти положительный корень нелинейного уравнения (начальное приближение определить графически). Проанализировать зависимость погрешности вычислений от количества итераций.</w:t>
      </w:r>
    </w:p>
    <w:p w14:paraId="4E9524CA" w14:textId="422FD11A" w:rsidR="00E83076" w:rsidRPr="00296C3B" w:rsidRDefault="00E83076" w:rsidP="00023C37">
      <w:pPr>
        <w:rPr>
          <w:b/>
          <w:bCs/>
        </w:rPr>
      </w:pPr>
      <w:r w:rsidRPr="00296C3B">
        <w:rPr>
          <w:b/>
          <w:bCs/>
        </w:rPr>
        <w:t>Вариант 23</w:t>
      </w:r>
    </w:p>
    <w:p w14:paraId="3F759BBA" w14:textId="5CE1027A" w:rsidR="00E83076" w:rsidRDefault="00E83076" w:rsidP="00023C37">
      <w:r>
        <w:rPr>
          <w:position w:val="-32"/>
        </w:rPr>
        <w:object w:dxaOrig="2196" w:dyaOrig="756" w14:anchorId="63620A93">
          <v:shape id="_x0000_i1102" type="#_x0000_t75" style="width:109.8pt;height:37.8pt" o:ole="">
            <v:imagedata r:id="rId20" o:title=""/>
          </v:shape>
          <o:OLEObject Type="Embed" ProgID="Equation.3" ShapeID="_x0000_i1102" DrawAspect="Content" ObjectID="_1735152612" r:id="rId21"/>
        </w:object>
      </w:r>
      <w:r>
        <w:t xml:space="preserve">, где </w:t>
      </w:r>
      <w:r w:rsidRPr="00E83076">
        <w:rPr>
          <w:i/>
          <w:iCs/>
        </w:rPr>
        <w:t>а = 2</w:t>
      </w:r>
      <w:r>
        <w:t>.</w:t>
      </w:r>
    </w:p>
    <w:p w14:paraId="78124870" w14:textId="7AE8F1DC" w:rsidR="00296C3B" w:rsidRDefault="00296C3B" w:rsidP="00023C37">
      <w:pPr>
        <w:rPr>
          <w:b/>
          <w:bCs/>
        </w:rPr>
      </w:pPr>
    </w:p>
    <w:p w14:paraId="55938BB8" w14:textId="1863E2FE" w:rsidR="00030A95" w:rsidRDefault="00030A95" w:rsidP="00023C37">
      <w:pPr>
        <w:rPr>
          <w:b/>
          <w:bCs/>
        </w:rPr>
      </w:pPr>
    </w:p>
    <w:p w14:paraId="4B07F93F" w14:textId="0BF1D0F6" w:rsidR="00030A95" w:rsidRDefault="00030A95" w:rsidP="00023C37">
      <w:pPr>
        <w:rPr>
          <w:b/>
          <w:bCs/>
        </w:rPr>
      </w:pPr>
    </w:p>
    <w:p w14:paraId="56EA367F" w14:textId="72398AC3" w:rsidR="00030A95" w:rsidRDefault="00030A95" w:rsidP="00023C37">
      <w:pPr>
        <w:rPr>
          <w:b/>
          <w:bCs/>
        </w:rPr>
      </w:pPr>
    </w:p>
    <w:p w14:paraId="248D58DF" w14:textId="5D972A91" w:rsidR="00030A95" w:rsidRDefault="00030A95" w:rsidP="00023C37">
      <w:pPr>
        <w:rPr>
          <w:b/>
          <w:bCs/>
        </w:rPr>
      </w:pPr>
    </w:p>
    <w:p w14:paraId="0B48E86D" w14:textId="070958B8" w:rsidR="00030A95" w:rsidRDefault="00030A95" w:rsidP="00023C37">
      <w:pPr>
        <w:rPr>
          <w:b/>
          <w:bCs/>
        </w:rPr>
      </w:pPr>
    </w:p>
    <w:p w14:paraId="0C9D4A63" w14:textId="093B6CA5" w:rsidR="00030A95" w:rsidRDefault="00030A95" w:rsidP="00023C37">
      <w:pPr>
        <w:rPr>
          <w:b/>
          <w:bCs/>
        </w:rPr>
      </w:pPr>
    </w:p>
    <w:p w14:paraId="47C39DA7" w14:textId="3683F3D9" w:rsidR="00030A95" w:rsidRDefault="00030A95" w:rsidP="00023C37">
      <w:pPr>
        <w:rPr>
          <w:b/>
          <w:bCs/>
        </w:rPr>
      </w:pPr>
    </w:p>
    <w:p w14:paraId="7F2EA00C" w14:textId="3ABEF2DB" w:rsidR="00030A95" w:rsidRDefault="00030A95" w:rsidP="00023C37">
      <w:pPr>
        <w:rPr>
          <w:b/>
          <w:bCs/>
        </w:rPr>
      </w:pPr>
    </w:p>
    <w:p w14:paraId="4A779732" w14:textId="68F0389F" w:rsidR="00030A95" w:rsidRDefault="00030A95" w:rsidP="00023C37">
      <w:pPr>
        <w:rPr>
          <w:b/>
          <w:bCs/>
        </w:rPr>
      </w:pPr>
    </w:p>
    <w:p w14:paraId="62B91555" w14:textId="71745B75" w:rsidR="00030A95" w:rsidRDefault="00030A95" w:rsidP="00023C37">
      <w:pPr>
        <w:rPr>
          <w:b/>
          <w:bCs/>
        </w:rPr>
      </w:pPr>
    </w:p>
    <w:p w14:paraId="17E581D4" w14:textId="5AB27243" w:rsidR="00030A95" w:rsidRDefault="00030A95" w:rsidP="00023C37">
      <w:pPr>
        <w:rPr>
          <w:b/>
          <w:bCs/>
        </w:rPr>
      </w:pPr>
    </w:p>
    <w:p w14:paraId="0AD662CA" w14:textId="77777777" w:rsidR="00030A95" w:rsidRDefault="00030A95" w:rsidP="00023C37">
      <w:pPr>
        <w:rPr>
          <w:b/>
          <w:bCs/>
        </w:rPr>
      </w:pPr>
    </w:p>
    <w:p w14:paraId="3F28DA10" w14:textId="3CA74517" w:rsidR="00E83076" w:rsidRPr="00296C3B" w:rsidRDefault="00E83076" w:rsidP="00023C37">
      <w:pPr>
        <w:rPr>
          <w:b/>
          <w:bCs/>
        </w:rPr>
      </w:pPr>
      <w:r w:rsidRPr="00296C3B">
        <w:rPr>
          <w:b/>
          <w:bCs/>
        </w:rPr>
        <w:lastRenderedPageBreak/>
        <w:t>Метод Ньютона</w:t>
      </w:r>
    </w:p>
    <w:p w14:paraId="4C54CB74" w14:textId="0B6C8359" w:rsidR="00E83076" w:rsidRDefault="00E83076" w:rsidP="00023C37">
      <w:r>
        <w:t>Исходный код</w:t>
      </w:r>
    </w:p>
    <w:p w14:paraId="4B8D83D5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0F07728D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Start"/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</w:t>
      </w:r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+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2BC23B7A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55709042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Start"/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-</w:t>
      </w:r>
      <w:proofErr w:type="spell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tan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5A5B251E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5ABD460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1x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5BFF56F7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proofErr w:type="gramStart"/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6DB837BD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1x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4F3F5115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proofErr w:type="gramStart"/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4B16838C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2x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39C1616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/(</w:t>
      </w:r>
      <w:proofErr w:type="spell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s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Start"/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AC3B56B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2x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51139865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77CA4250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255EFF4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48744FB0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rray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[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])</w:t>
      </w:r>
    </w:p>
    <w:p w14:paraId="3121E74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CB38967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J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0EAB2E1B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rray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[[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1x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1x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],</w:t>
      </w:r>
    </w:p>
    <w:p w14:paraId="581474A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>                     [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2x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2x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]])</w:t>
      </w:r>
    </w:p>
    <w:p w14:paraId="1ABE30F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E83076">
        <w:rPr>
          <w:rFonts w:ascii="Consolas" w:hAnsi="Consolas"/>
          <w:color w:val="795E26"/>
          <w:sz w:val="21"/>
          <w:szCs w:val="21"/>
          <w:lang w:val="en-US"/>
        </w:rPr>
        <w:t>Newton_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J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0D697296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</w:p>
    <w:p w14:paraId="215DABD3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</w:p>
    <w:p w14:paraId="2195947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E83076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E83076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E83076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026E939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6721F92D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delta_x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linalg</w:t>
      </w:r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solve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J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, 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1D6118F5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delta_x</w:t>
      </w:r>
      <w:proofErr w:type="spellEnd"/>
    </w:p>
    <w:p w14:paraId="31071EC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E83076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E83076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E83076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7935C0B0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1E2E29C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whil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linalg</w:t>
      </w:r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norm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) &gt;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:</w:t>
      </w:r>
    </w:p>
    <w:p w14:paraId="6C06A611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</w:p>
    <w:p w14:paraId="561DB90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delta_x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linalg</w:t>
      </w:r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solve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J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, 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4D50669C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delta_x</w:t>
      </w:r>
      <w:proofErr w:type="spellEnd"/>
    </w:p>
    <w:p w14:paraId="207D4E6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E83076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E83076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E83076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0236B10D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0732E018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</w:p>
    <w:p w14:paraId="1EDA16AC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rray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.7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.8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2FA47E8E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.001</w:t>
      </w:r>
    </w:p>
    <w:p w14:paraId="5497DEA8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145C166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1080"/>
          <w:sz w:val="21"/>
          <w:szCs w:val="21"/>
          <w:lang w:val="en-US"/>
        </w:rPr>
        <w:t>answ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E83076">
        <w:rPr>
          <w:rFonts w:ascii="Consolas" w:hAnsi="Consolas"/>
          <w:color w:val="795E26"/>
          <w:sz w:val="21"/>
          <w:szCs w:val="21"/>
          <w:lang w:val="en-US"/>
        </w:rPr>
        <w:t>Newton_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795E26"/>
          <w:sz w:val="21"/>
          <w:szCs w:val="21"/>
          <w:lang w:val="en-US"/>
        </w:rPr>
        <w:t>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J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C19553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E83076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E83076">
        <w:rPr>
          <w:rFonts w:ascii="Consolas" w:hAnsi="Consolas"/>
          <w:color w:val="A31515"/>
          <w:sz w:val="21"/>
          <w:szCs w:val="21"/>
        </w:rPr>
        <w:t>'Корень уравнения с точностью '</w:t>
      </w:r>
      <w:r w:rsidRPr="00E83076">
        <w:rPr>
          <w:rFonts w:ascii="Consolas" w:hAnsi="Consolas"/>
          <w:color w:val="000000"/>
          <w:sz w:val="21"/>
          <w:szCs w:val="21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</w:rPr>
        <w:t>)+</w:t>
      </w:r>
      <w:r w:rsidRPr="00E83076">
        <w:rPr>
          <w:rFonts w:ascii="Consolas" w:hAnsi="Consolas"/>
          <w:color w:val="A31515"/>
          <w:sz w:val="21"/>
          <w:szCs w:val="21"/>
        </w:rPr>
        <w:t xml:space="preserve">': </w:t>
      </w:r>
      <w:r w:rsidRPr="00E83076">
        <w:rPr>
          <w:rFonts w:ascii="Consolas" w:hAnsi="Consolas"/>
          <w:color w:val="A31515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A31515"/>
          <w:sz w:val="21"/>
          <w:szCs w:val="21"/>
        </w:rPr>
        <w:t xml:space="preserve"> = '</w:t>
      </w:r>
      <w:r w:rsidRPr="00E83076">
        <w:rPr>
          <w:rFonts w:ascii="Consolas" w:hAnsi="Consolas"/>
          <w:color w:val="000000"/>
          <w:sz w:val="21"/>
          <w:szCs w:val="21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answer</w:t>
      </w:r>
      <w:r w:rsidRPr="00E83076">
        <w:rPr>
          <w:rFonts w:ascii="Consolas" w:hAnsi="Consolas"/>
          <w:color w:val="000000"/>
          <w:sz w:val="21"/>
          <w:szCs w:val="21"/>
        </w:rPr>
        <w:t>))</w:t>
      </w:r>
    </w:p>
    <w:p w14:paraId="5CF79A70" w14:textId="02E84102" w:rsidR="00E83076" w:rsidRDefault="00E83076" w:rsidP="00023C37">
      <w:pPr>
        <w:rPr>
          <w:sz w:val="18"/>
          <w:szCs w:val="20"/>
        </w:rPr>
      </w:pPr>
    </w:p>
    <w:p w14:paraId="3FC5A4EC" w14:textId="77777777" w:rsidR="00030A95" w:rsidRDefault="00030A95" w:rsidP="00023C37"/>
    <w:p w14:paraId="2312AB84" w14:textId="5D9888D1" w:rsidR="00E83076" w:rsidRPr="00296C3B" w:rsidRDefault="00E83076" w:rsidP="00023C37">
      <w:r w:rsidRPr="00296C3B">
        <w:lastRenderedPageBreak/>
        <w:t>Результат работы</w:t>
      </w:r>
    </w:p>
    <w:p w14:paraId="6B5D315D" w14:textId="346F2233" w:rsidR="00E83076" w:rsidRDefault="00E83076" w:rsidP="00023C37">
      <w:pPr>
        <w:rPr>
          <w:sz w:val="18"/>
          <w:szCs w:val="20"/>
        </w:rPr>
      </w:pPr>
      <w:r w:rsidRPr="00E83076">
        <w:rPr>
          <w:sz w:val="18"/>
          <w:szCs w:val="20"/>
        </w:rPr>
        <w:drawing>
          <wp:inline distT="0" distB="0" distL="0" distR="0" wp14:anchorId="20A67AD6" wp14:editId="2DC33258">
            <wp:extent cx="4762913" cy="906859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62913" cy="906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FDC44" w14:textId="622D84A0" w:rsidR="00E83076" w:rsidRDefault="00E83076" w:rsidP="00023C37">
      <w:pPr>
        <w:rPr>
          <w:sz w:val="18"/>
          <w:szCs w:val="20"/>
        </w:rPr>
      </w:pPr>
    </w:p>
    <w:p w14:paraId="0745E32B" w14:textId="1DCD79D4" w:rsidR="00E83076" w:rsidRPr="00296C3B" w:rsidRDefault="00E83076" w:rsidP="00023C37">
      <w:pPr>
        <w:rPr>
          <w:b/>
          <w:bCs/>
        </w:rPr>
      </w:pPr>
      <w:r w:rsidRPr="00296C3B">
        <w:rPr>
          <w:b/>
          <w:bCs/>
        </w:rPr>
        <w:t>Метод простых итераций</w:t>
      </w:r>
    </w:p>
    <w:p w14:paraId="6EC76F36" w14:textId="25FB7F47" w:rsidR="00E83076" w:rsidRPr="00296C3B" w:rsidRDefault="00E83076" w:rsidP="00023C37">
      <w:r w:rsidRPr="00296C3B">
        <w:t>Исходный код</w:t>
      </w:r>
    </w:p>
    <w:p w14:paraId="7E95CCBF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53DCC242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Start"/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</w:t>
      </w:r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+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57153604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63C621B3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Start"/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-</w:t>
      </w:r>
      <w:proofErr w:type="spell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tan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4307BF9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rray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.75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1B4E15D1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DA7C67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1x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4875D7BD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proofErr w:type="gramStart"/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6BE247F2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1x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62EF0A65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proofErr w:type="gramStart"/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076EABB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2x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3BBE8251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/(</w:t>
      </w:r>
      <w:proofErr w:type="spell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s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Start"/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169A3A6A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2x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35BFB7F2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170084AD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9EE9873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215B1EB7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rray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[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f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])</w:t>
      </w:r>
    </w:p>
    <w:p w14:paraId="3FB60907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5853460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J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223710C2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rray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[[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1x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1x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],</w:t>
      </w:r>
    </w:p>
    <w:p w14:paraId="358A99B3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>                     [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2x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df2x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]])</w:t>
      </w:r>
    </w:p>
    <w:p w14:paraId="21373CD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linalg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inv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J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5F261BFC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540C7381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phi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7CB7F75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,</w:t>
      </w:r>
      <w:proofErr w:type="gramStart"/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</w:t>
      </w:r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+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,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-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ta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)</w:t>
      </w:r>
    </w:p>
    <w:p w14:paraId="38990938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phi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620374CB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,</w:t>
      </w:r>
      <w:proofErr w:type="gramStart"/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</w:t>
      </w:r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+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,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-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ta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)</w:t>
      </w:r>
    </w:p>
    <w:p w14:paraId="39A48C94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8B1D4C4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phi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593C5C96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rray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[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phi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phi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])</w:t>
      </w:r>
    </w:p>
    <w:p w14:paraId="7BB8CA38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B32BD7A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bs_dphi_1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649BEA54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abs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(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-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(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/(</w:t>
      </w:r>
      <w:proofErr w:type="spell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s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))</w:t>
      </w:r>
    </w:p>
    <w:p w14:paraId="4C797FD7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bs_dphi_1x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6C2A4773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lastRenderedPageBreak/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abs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(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-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2D03F9A5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bs_dphi_2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0C8CF3F4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abs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(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-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(-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/(</w:t>
      </w:r>
      <w:proofErr w:type="spell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s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**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))</w:t>
      </w:r>
    </w:p>
    <w:p w14:paraId="1677964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bs_dphi_2x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04CD1C4E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abs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*(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-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J_inv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4BC38F23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28571166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E83076">
        <w:rPr>
          <w:rFonts w:ascii="Consolas" w:hAnsi="Consolas"/>
          <w:color w:val="795E26"/>
          <w:sz w:val="21"/>
          <w:szCs w:val="21"/>
          <w:lang w:val="en-US"/>
        </w:rPr>
        <w:t>Jphi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2F434E2C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rray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[[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bs_dphi_1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])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bs_dphi_1x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],</w:t>
      </w:r>
    </w:p>
    <w:p w14:paraId="441AB8D6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>                     [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bs_dphi_2x_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Start"/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]), 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bs_dphi_2x_2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]])</w:t>
      </w:r>
    </w:p>
    <w:p w14:paraId="5031D530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E83076">
        <w:rPr>
          <w:rFonts w:ascii="Consolas" w:hAnsi="Consolas"/>
          <w:color w:val="795E26"/>
          <w:sz w:val="21"/>
          <w:szCs w:val="21"/>
          <w:lang w:val="en-US"/>
        </w:rPr>
        <w:t>normJphi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22CC7E69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ma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proofErr w:type="gramEnd"/>
      <w:r w:rsidRPr="00E83076">
        <w:rPr>
          <w:rFonts w:ascii="Consolas" w:hAnsi="Consolas"/>
          <w:color w:val="795E26"/>
          <w:sz w:val="21"/>
          <w:szCs w:val="21"/>
          <w:lang w:val="en-US"/>
        </w:rPr>
        <w:t>Jphi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+</w:t>
      </w:r>
      <w:proofErr w:type="spellStart"/>
      <w:r w:rsidRPr="00E83076">
        <w:rPr>
          <w:rFonts w:ascii="Consolas" w:hAnsi="Consolas"/>
          <w:color w:val="795E26"/>
          <w:sz w:val="21"/>
          <w:szCs w:val="21"/>
          <w:lang w:val="en-US"/>
        </w:rPr>
        <w:t>Jphi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], </w:t>
      </w:r>
      <w:proofErr w:type="spellStart"/>
      <w:r w:rsidRPr="00E83076">
        <w:rPr>
          <w:rFonts w:ascii="Consolas" w:hAnsi="Consolas"/>
          <w:color w:val="795E26"/>
          <w:sz w:val="21"/>
          <w:szCs w:val="21"/>
          <w:lang w:val="en-US"/>
        </w:rPr>
        <w:t>Jphi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+</w:t>
      </w:r>
      <w:proofErr w:type="spellStart"/>
      <w:r w:rsidRPr="00E83076">
        <w:rPr>
          <w:rFonts w:ascii="Consolas" w:hAnsi="Consolas"/>
          <w:color w:val="795E26"/>
          <w:sz w:val="21"/>
          <w:szCs w:val="21"/>
          <w:lang w:val="en-US"/>
        </w:rPr>
        <w:t>Jphi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356647A2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E83076">
        <w:rPr>
          <w:rFonts w:ascii="Consolas" w:hAnsi="Consolas"/>
          <w:color w:val="795E26"/>
          <w:sz w:val="21"/>
          <w:szCs w:val="21"/>
          <w:lang w:val="en-US"/>
        </w:rPr>
        <w:t>Simple_iteration_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001080"/>
          <w:sz w:val="21"/>
          <w:szCs w:val="21"/>
          <w:lang w:val="en-US"/>
        </w:rPr>
        <w:t>phi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2FD6E4CC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</w:t>
      </w:r>
    </w:p>
    <w:p w14:paraId="621442DE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</w:p>
    <w:p w14:paraId="3E5639E8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E83076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E83076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E83076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0CF84B68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2C718B41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phi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1AF8187A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E83076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E83076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E83076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3ACFCE52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512AFD00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whil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E83076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*</w:t>
      </w:r>
      <w:proofErr w:type="spellStart"/>
      <w:proofErr w:type="gramEnd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linalg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norm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) &gt;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:</w:t>
      </w:r>
    </w:p>
    <w:p w14:paraId="7938C156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</w:p>
    <w:p w14:paraId="115E065E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phi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F26FD04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A31515"/>
          <w:sz w:val="21"/>
          <w:szCs w:val="21"/>
          <w:lang w:val="en-US"/>
        </w:rPr>
        <w:t>'</w:t>
      </w:r>
      <w:proofErr w:type="spellStart"/>
      <w:r w:rsidRPr="00E83076">
        <w:rPr>
          <w:rFonts w:ascii="Consolas" w:hAnsi="Consolas"/>
          <w:color w:val="A31515"/>
          <w:sz w:val="21"/>
          <w:szCs w:val="21"/>
          <w:lang w:val="en-US"/>
        </w:rPr>
        <w:t>Итерация</w:t>
      </w:r>
      <w:proofErr w:type="spellEnd"/>
      <w:r w:rsidRPr="00E83076">
        <w:rPr>
          <w:rFonts w:ascii="Consolas" w:hAnsi="Consolas"/>
          <w:color w:val="A31515"/>
          <w:sz w:val="21"/>
          <w:szCs w:val="21"/>
          <w:lang w:val="en-US"/>
        </w:rPr>
        <w:t xml:space="preserve">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+</w:t>
      </w:r>
      <w:r w:rsidRPr="00E83076">
        <w:rPr>
          <w:rFonts w:ascii="Consolas" w:hAnsi="Consolas"/>
          <w:color w:val="A31515"/>
          <w:sz w:val="21"/>
          <w:szCs w:val="21"/>
          <w:lang w:val="en-US"/>
        </w:rPr>
        <w:t>': x = '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75C57D7B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count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+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346BE1A1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E83076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E83076">
        <w:rPr>
          <w:rFonts w:ascii="Consolas" w:hAnsi="Consolas"/>
          <w:color w:val="001080"/>
          <w:sz w:val="21"/>
          <w:szCs w:val="21"/>
          <w:lang w:val="en-US"/>
        </w:rPr>
        <w:t>x_next</w:t>
      </w:r>
      <w:proofErr w:type="spellEnd"/>
    </w:p>
    <w:p w14:paraId="196B4A12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E83076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E83076">
        <w:rPr>
          <w:rFonts w:ascii="Consolas" w:hAnsi="Consolas"/>
          <w:color w:val="795E26"/>
          <w:sz w:val="21"/>
          <w:szCs w:val="21"/>
          <w:lang w:val="en-US"/>
        </w:rPr>
        <w:t>array</w:t>
      </w:r>
      <w:proofErr w:type="spellEnd"/>
      <w:proofErr w:type="gramEnd"/>
      <w:r w:rsidRPr="00E83076">
        <w:rPr>
          <w:rFonts w:ascii="Consolas" w:hAnsi="Consolas"/>
          <w:color w:val="000000"/>
          <w:sz w:val="21"/>
          <w:szCs w:val="21"/>
          <w:lang w:val="en-US"/>
        </w:rPr>
        <w:t>([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.75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440551C1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E83076">
        <w:rPr>
          <w:rFonts w:ascii="Consolas" w:hAnsi="Consolas"/>
          <w:color w:val="098658"/>
          <w:sz w:val="21"/>
          <w:szCs w:val="21"/>
          <w:lang w:val="en-US"/>
        </w:rPr>
        <w:t>0.001</w:t>
      </w:r>
    </w:p>
    <w:p w14:paraId="1B1E4251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2E2D1CC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E83076">
        <w:rPr>
          <w:rFonts w:ascii="Consolas" w:hAnsi="Consolas"/>
          <w:color w:val="001080"/>
          <w:sz w:val="21"/>
          <w:szCs w:val="21"/>
          <w:lang w:val="en-US"/>
        </w:rPr>
        <w:t>answer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E83076">
        <w:rPr>
          <w:rFonts w:ascii="Consolas" w:hAnsi="Consolas"/>
          <w:color w:val="795E26"/>
          <w:sz w:val="21"/>
          <w:szCs w:val="21"/>
          <w:lang w:val="en-US"/>
        </w:rPr>
        <w:t>Simple_iteration_</w:t>
      </w: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E83076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E83076">
        <w:rPr>
          <w:rFonts w:ascii="Consolas" w:hAnsi="Consolas"/>
          <w:color w:val="795E26"/>
          <w:sz w:val="21"/>
          <w:szCs w:val="21"/>
          <w:lang w:val="en-US"/>
        </w:rPr>
        <w:t>phi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x0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2977E0B" w14:textId="77777777" w:rsidR="00E83076" w:rsidRPr="00E83076" w:rsidRDefault="00E83076" w:rsidP="00E8307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gramStart"/>
      <w:r w:rsidRPr="00E83076">
        <w:rPr>
          <w:rFonts w:ascii="Consolas" w:hAnsi="Consolas"/>
          <w:color w:val="795E26"/>
          <w:sz w:val="21"/>
          <w:szCs w:val="21"/>
          <w:lang w:val="en-US"/>
        </w:rPr>
        <w:t>print</w:t>
      </w:r>
      <w:r w:rsidRPr="00E83076">
        <w:rPr>
          <w:rFonts w:ascii="Consolas" w:hAnsi="Consolas"/>
          <w:color w:val="000000"/>
          <w:sz w:val="21"/>
          <w:szCs w:val="21"/>
        </w:rPr>
        <w:t>(</w:t>
      </w:r>
      <w:proofErr w:type="gramEnd"/>
      <w:r w:rsidRPr="00E83076">
        <w:rPr>
          <w:rFonts w:ascii="Consolas" w:hAnsi="Consolas"/>
          <w:color w:val="A31515"/>
          <w:sz w:val="21"/>
          <w:szCs w:val="21"/>
        </w:rPr>
        <w:t>'Корень уравнения с точностью '</w:t>
      </w:r>
      <w:r w:rsidRPr="00E83076">
        <w:rPr>
          <w:rFonts w:ascii="Consolas" w:hAnsi="Consolas"/>
          <w:color w:val="000000"/>
          <w:sz w:val="21"/>
          <w:szCs w:val="21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E83076">
        <w:rPr>
          <w:rFonts w:ascii="Consolas" w:hAnsi="Consolas"/>
          <w:color w:val="000000"/>
          <w:sz w:val="21"/>
          <w:szCs w:val="21"/>
        </w:rPr>
        <w:t>)+</w:t>
      </w:r>
      <w:r w:rsidRPr="00E83076">
        <w:rPr>
          <w:rFonts w:ascii="Consolas" w:hAnsi="Consolas"/>
          <w:color w:val="A31515"/>
          <w:sz w:val="21"/>
          <w:szCs w:val="21"/>
        </w:rPr>
        <w:t xml:space="preserve">': </w:t>
      </w:r>
      <w:r w:rsidRPr="00E83076">
        <w:rPr>
          <w:rFonts w:ascii="Consolas" w:hAnsi="Consolas"/>
          <w:color w:val="A31515"/>
          <w:sz w:val="21"/>
          <w:szCs w:val="21"/>
          <w:lang w:val="en-US"/>
        </w:rPr>
        <w:t>x</w:t>
      </w:r>
      <w:r w:rsidRPr="00E83076">
        <w:rPr>
          <w:rFonts w:ascii="Consolas" w:hAnsi="Consolas"/>
          <w:color w:val="A31515"/>
          <w:sz w:val="21"/>
          <w:szCs w:val="21"/>
        </w:rPr>
        <w:t xml:space="preserve"> = '</w:t>
      </w:r>
      <w:r w:rsidRPr="00E83076">
        <w:rPr>
          <w:rFonts w:ascii="Consolas" w:hAnsi="Consolas"/>
          <w:color w:val="000000"/>
          <w:sz w:val="21"/>
          <w:szCs w:val="21"/>
        </w:rPr>
        <w:t>+</w:t>
      </w:r>
      <w:r w:rsidRPr="00E83076">
        <w:rPr>
          <w:rFonts w:ascii="Consolas" w:hAnsi="Consolas"/>
          <w:color w:val="267F99"/>
          <w:sz w:val="21"/>
          <w:szCs w:val="21"/>
          <w:lang w:val="en-US"/>
        </w:rPr>
        <w:t>str</w:t>
      </w:r>
      <w:r w:rsidRPr="00E83076">
        <w:rPr>
          <w:rFonts w:ascii="Consolas" w:hAnsi="Consolas"/>
          <w:color w:val="000000"/>
          <w:sz w:val="21"/>
          <w:szCs w:val="21"/>
        </w:rPr>
        <w:t>(</w:t>
      </w:r>
      <w:r w:rsidRPr="00E83076">
        <w:rPr>
          <w:rFonts w:ascii="Consolas" w:hAnsi="Consolas"/>
          <w:color w:val="001080"/>
          <w:sz w:val="21"/>
          <w:szCs w:val="21"/>
          <w:lang w:val="en-US"/>
        </w:rPr>
        <w:t>answer</w:t>
      </w:r>
      <w:r w:rsidRPr="00E83076">
        <w:rPr>
          <w:rFonts w:ascii="Consolas" w:hAnsi="Consolas"/>
          <w:color w:val="000000"/>
          <w:sz w:val="21"/>
          <w:szCs w:val="21"/>
        </w:rPr>
        <w:t>))</w:t>
      </w:r>
    </w:p>
    <w:p w14:paraId="3C4E9325" w14:textId="6A308146" w:rsidR="00E83076" w:rsidRDefault="00E83076" w:rsidP="00023C37">
      <w:pPr>
        <w:rPr>
          <w:sz w:val="18"/>
          <w:szCs w:val="20"/>
        </w:rPr>
      </w:pPr>
    </w:p>
    <w:p w14:paraId="61DC3EE8" w14:textId="6A7B9FE3" w:rsidR="009F2458" w:rsidRPr="00296C3B" w:rsidRDefault="009F2458" w:rsidP="00023C37">
      <w:r w:rsidRPr="00296C3B">
        <w:t>Результат работы</w:t>
      </w:r>
    </w:p>
    <w:p w14:paraId="23B1BA7B" w14:textId="51A666B5" w:rsidR="009F2458" w:rsidRDefault="009F2458" w:rsidP="00023C37">
      <w:pPr>
        <w:rPr>
          <w:sz w:val="18"/>
          <w:szCs w:val="20"/>
        </w:rPr>
      </w:pPr>
      <w:r w:rsidRPr="009F2458">
        <w:rPr>
          <w:sz w:val="18"/>
          <w:szCs w:val="20"/>
        </w:rPr>
        <w:drawing>
          <wp:inline distT="0" distB="0" distL="0" distR="0" wp14:anchorId="094CE589" wp14:editId="660E6786">
            <wp:extent cx="5060118" cy="1958510"/>
            <wp:effectExtent l="0" t="0" r="762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60118" cy="195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EFE39" w14:textId="7017CA6D" w:rsidR="009F2458" w:rsidRDefault="009F2458" w:rsidP="00023C37">
      <w:pPr>
        <w:rPr>
          <w:sz w:val="18"/>
          <w:szCs w:val="20"/>
        </w:rPr>
      </w:pPr>
    </w:p>
    <w:p w14:paraId="62301D41" w14:textId="1EA5C996" w:rsidR="009F2458" w:rsidRPr="007525ED" w:rsidRDefault="007525ED" w:rsidP="007525ED">
      <w:pPr>
        <w:rPr>
          <w:b/>
          <w:bCs/>
          <w:color w:val="000000"/>
          <w:sz w:val="36"/>
          <w:szCs w:val="36"/>
        </w:rPr>
      </w:pPr>
      <w:r>
        <w:rPr>
          <w:b/>
          <w:bCs/>
          <w:color w:val="000000"/>
          <w:sz w:val="36"/>
          <w:szCs w:val="36"/>
          <w:lang w:val="en-US"/>
        </w:rPr>
        <w:lastRenderedPageBreak/>
        <w:t xml:space="preserve">3 </w:t>
      </w:r>
      <w:r w:rsidRPr="007525ED">
        <w:rPr>
          <w:b/>
          <w:bCs/>
          <w:color w:val="000000"/>
          <w:sz w:val="36"/>
          <w:szCs w:val="36"/>
        </w:rPr>
        <w:t>Методы приближения функций. Численное дифференцирование и интегрирование.</w:t>
      </w:r>
    </w:p>
    <w:p w14:paraId="68F06B84" w14:textId="77777777" w:rsidR="007525ED" w:rsidRDefault="007525ED" w:rsidP="006C6AE6">
      <w:pPr>
        <w:rPr>
          <w:b/>
          <w:bCs/>
        </w:rPr>
      </w:pPr>
    </w:p>
    <w:p w14:paraId="68C04C50" w14:textId="2335FB24" w:rsidR="009F2458" w:rsidRPr="00296C3B" w:rsidRDefault="009F2458" w:rsidP="006C6AE6">
      <w:pPr>
        <w:rPr>
          <w:b/>
          <w:bCs/>
          <w:color w:val="000000"/>
        </w:rPr>
      </w:pPr>
      <w:r w:rsidRPr="00296C3B">
        <w:rPr>
          <w:b/>
          <w:bCs/>
        </w:rPr>
        <w:t>3.1</w:t>
      </w:r>
      <w:r w:rsidRPr="00296C3B">
        <w:t xml:space="preserve"> </w:t>
      </w:r>
      <w:r w:rsidR="006C6AE6" w:rsidRPr="00296C3B">
        <w:rPr>
          <w:b/>
          <w:bCs/>
          <w:color w:val="000000"/>
        </w:rPr>
        <w:t>Интерполяция</w:t>
      </w:r>
    </w:p>
    <w:p w14:paraId="5372A41C" w14:textId="718B9FC7" w:rsidR="009F2458" w:rsidRPr="00296C3B" w:rsidRDefault="009F2458" w:rsidP="009F2458">
      <w:pPr>
        <w:rPr>
          <w:b/>
          <w:bCs/>
        </w:rPr>
      </w:pPr>
      <w:r w:rsidRPr="00296C3B">
        <w:rPr>
          <w:b/>
          <w:bCs/>
        </w:rPr>
        <w:t>Задача</w:t>
      </w:r>
    </w:p>
    <w:p w14:paraId="147D95CC" w14:textId="4C77A6BC" w:rsidR="009F2458" w:rsidRPr="00296C3B" w:rsidRDefault="009F2458" w:rsidP="009F2458">
      <w:r w:rsidRPr="00296C3B">
        <w:t xml:space="preserve">Используя таблицу значений   </w:t>
      </w:r>
      <w:r w:rsidRPr="00296C3B">
        <w:t>функции,</w:t>
      </w:r>
      <w:r w:rsidRPr="00296C3B">
        <w:t xml:space="preserve"> вычисленных в точках     построить интерполяционные многочлены Лагранжа и Ньютона, проходящие через </w:t>
      </w:r>
      <w:r w:rsidRPr="00296C3B">
        <w:t>точки.</w:t>
      </w:r>
      <w:r w:rsidRPr="00296C3B">
        <w:t xml:space="preserve">  Вычислить значение погрешности интерполяции в </w:t>
      </w:r>
      <w:r w:rsidRPr="00296C3B">
        <w:t>точке.</w:t>
      </w:r>
    </w:p>
    <w:p w14:paraId="254452B7" w14:textId="4F24CB0D" w:rsidR="009F2458" w:rsidRPr="00296C3B" w:rsidRDefault="006C6AE6" w:rsidP="009F2458">
      <w:pPr>
        <w:rPr>
          <w:b/>
          <w:bCs/>
        </w:rPr>
      </w:pPr>
      <w:r w:rsidRPr="00296C3B">
        <w:rPr>
          <w:b/>
          <w:bCs/>
        </w:rPr>
        <w:t>Вариант 23</w:t>
      </w:r>
    </w:p>
    <w:p w14:paraId="518E87F7" w14:textId="10453F16" w:rsidR="006C6AE6" w:rsidRPr="00296C3B" w:rsidRDefault="006C6AE6" w:rsidP="009F2458">
      <w:r>
        <w:rPr>
          <w:position w:val="-24"/>
          <w:lang w:val="en-US"/>
        </w:rPr>
        <w:object w:dxaOrig="636" w:dyaOrig="624" w14:anchorId="2B50B71C">
          <v:shape id="_x0000_i1046" type="#_x0000_t75" style="width:31.8pt;height:31.2pt" o:ole="" fillcolor="window">
            <v:imagedata r:id="rId24" o:title=""/>
          </v:shape>
          <o:OLEObject Type="Embed" ProgID="Equation.3" ShapeID="_x0000_i1046" DrawAspect="Content" ObjectID="_1735152613" r:id="rId25"/>
        </w:object>
      </w:r>
      <w:r w:rsidRPr="00296C3B">
        <w:t>,</w:t>
      </w:r>
      <w:r w:rsidRPr="00296C3B">
        <w:tab/>
      </w:r>
      <w:r>
        <w:rPr>
          <w:lang w:val="en-US"/>
        </w:rPr>
        <w:t>a</w:t>
      </w:r>
      <w:r w:rsidRPr="00296C3B">
        <w:t xml:space="preserve">) </w:t>
      </w:r>
      <w:r>
        <w:rPr>
          <w:position w:val="-12"/>
          <w:lang w:val="en-US"/>
        </w:rPr>
        <w:object w:dxaOrig="2100" w:dyaOrig="360" w14:anchorId="528D86DC">
          <v:shape id="_x0000_i1047" type="#_x0000_t75" style="width:105pt;height:18pt" o:ole="" fillcolor="window">
            <v:imagedata r:id="rId26" o:title=""/>
          </v:shape>
          <o:OLEObject Type="Embed" ProgID="Equation.3" ShapeID="_x0000_i1047" DrawAspect="Content" ObjectID="_1735152614" r:id="rId27"/>
        </w:object>
      </w:r>
      <w:r w:rsidRPr="00296C3B">
        <w:t xml:space="preserve"> ; </w:t>
      </w:r>
      <w:r>
        <w:t>б</w:t>
      </w:r>
      <w:r w:rsidRPr="00296C3B">
        <w:t xml:space="preserve">) </w:t>
      </w:r>
      <w:r>
        <w:rPr>
          <w:position w:val="-12"/>
          <w:lang w:val="en-US"/>
        </w:rPr>
        <w:object w:dxaOrig="2040" w:dyaOrig="360" w14:anchorId="1A7B9006">
          <v:shape id="_x0000_i1048" type="#_x0000_t75" style="width:102pt;height:18pt" o:ole="" fillcolor="window">
            <v:imagedata r:id="rId28" o:title=""/>
          </v:shape>
          <o:OLEObject Type="Embed" ProgID="Equation.3" ShapeID="_x0000_i1048" DrawAspect="Content" ObjectID="_1735152615" r:id="rId29"/>
        </w:object>
      </w:r>
      <w:r w:rsidRPr="00296C3B">
        <w:t>;</w:t>
      </w:r>
      <w:r>
        <w:rPr>
          <w:position w:val="-6"/>
          <w:lang w:val="en-US"/>
        </w:rPr>
        <w:object w:dxaOrig="924" w:dyaOrig="324" w14:anchorId="1150F173">
          <v:shape id="_x0000_i1105" type="#_x0000_t75" style="width:46.2pt;height:16.2pt" o:ole="" fillcolor="window">
            <v:imagedata r:id="rId30" o:title=""/>
          </v:shape>
          <o:OLEObject Type="Embed" ProgID="Equation.3" ShapeID="_x0000_i1105" DrawAspect="Content" ObjectID="_1735152616" r:id="rId31"/>
        </w:object>
      </w:r>
      <w:r w:rsidRPr="00296C3B">
        <w:t>.</w:t>
      </w:r>
    </w:p>
    <w:p w14:paraId="2FC5A0F8" w14:textId="02264720" w:rsidR="006C6AE6" w:rsidRDefault="006C6AE6" w:rsidP="009F2458"/>
    <w:p w14:paraId="11834DC6" w14:textId="47D80B07" w:rsidR="006C6AE6" w:rsidRPr="00296C3B" w:rsidRDefault="006C6AE6" w:rsidP="009F2458">
      <w:pPr>
        <w:rPr>
          <w:b/>
          <w:bCs/>
        </w:rPr>
      </w:pPr>
      <w:r w:rsidRPr="00296C3B">
        <w:rPr>
          <w:b/>
          <w:bCs/>
        </w:rPr>
        <w:t>Интерполяционный многочлен Лагранжа</w:t>
      </w:r>
    </w:p>
    <w:p w14:paraId="780C7030" w14:textId="1D301F6F" w:rsidR="006C6AE6" w:rsidRPr="006C6AE6" w:rsidRDefault="006C6AE6" w:rsidP="009F2458">
      <w:r w:rsidRPr="006C6AE6">
        <w:t>Исходный код</w:t>
      </w:r>
    </w:p>
    <w:p w14:paraId="50E96240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>
        <w:rPr>
          <w:rFonts w:ascii="Consolas" w:hAnsi="Consolas"/>
          <w:color w:val="0000FF"/>
          <w:sz w:val="21"/>
          <w:szCs w:val="21"/>
        </w:rPr>
        <w:t>class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267F99"/>
          <w:sz w:val="21"/>
          <w:szCs w:val="21"/>
        </w:rPr>
        <w:t>Lagrangian_interpolation_polynomial</w:t>
      </w:r>
      <w:proofErr w:type="spellEnd"/>
      <w:r>
        <w:rPr>
          <w:rFonts w:ascii="Consolas" w:hAnsi="Consolas"/>
          <w:color w:val="000000"/>
          <w:sz w:val="21"/>
          <w:szCs w:val="21"/>
        </w:rPr>
        <w:t>:</w:t>
      </w:r>
    </w:p>
    <w:p w14:paraId="246B19C7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__</w:t>
      </w:r>
      <w:proofErr w:type="spellStart"/>
      <w:r>
        <w:rPr>
          <w:rFonts w:ascii="Consolas" w:hAnsi="Consolas"/>
          <w:color w:val="795E26"/>
          <w:sz w:val="21"/>
          <w:szCs w:val="21"/>
        </w:rPr>
        <w:t>init</w:t>
      </w:r>
      <w:proofErr w:type="spellEnd"/>
      <w:r>
        <w:rPr>
          <w:rFonts w:ascii="Consolas" w:hAnsi="Consolas"/>
          <w:color w:val="795E26"/>
          <w:sz w:val="21"/>
          <w:szCs w:val="21"/>
        </w:rPr>
        <w:t>_</w:t>
      </w:r>
      <w:proofErr w:type="gramStart"/>
      <w:r>
        <w:rPr>
          <w:rFonts w:ascii="Consolas" w:hAnsi="Consolas"/>
          <w:color w:val="795E26"/>
          <w:sz w:val="21"/>
          <w:szCs w:val="21"/>
        </w:rPr>
        <w:t>_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) -&gt; </w:t>
      </w:r>
      <w:r>
        <w:rPr>
          <w:rFonts w:ascii="Consolas" w:hAnsi="Consolas"/>
          <w:color w:val="0000FF"/>
          <w:sz w:val="21"/>
          <w:szCs w:val="21"/>
        </w:rPr>
        <w:t>None</w:t>
      </w:r>
      <w:r>
        <w:rPr>
          <w:rFonts w:ascii="Consolas" w:hAnsi="Consolas"/>
          <w:color w:val="000000"/>
          <w:sz w:val="21"/>
          <w:szCs w:val="21"/>
        </w:rPr>
        <w:t>:</w:t>
      </w:r>
    </w:p>
    <w:p w14:paraId="3BC8A9A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C224F81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f</w:t>
      </w:r>
    </w:p>
    <w:p w14:paraId="6B50D2CA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X</w:t>
      </w:r>
    </w:p>
    <w:p w14:paraId="16B381CD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</w:p>
    <w:p w14:paraId="7F87570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__</w:t>
      </w:r>
      <w:proofErr w:type="gramStart"/>
      <w:r>
        <w:rPr>
          <w:rFonts w:ascii="Consolas" w:hAnsi="Consolas"/>
          <w:color w:val="795E26"/>
          <w:sz w:val="21"/>
          <w:szCs w:val="21"/>
        </w:rPr>
        <w:t>omega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):</w:t>
      </w:r>
    </w:p>
    <w:p w14:paraId="0622CBA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1</w:t>
      </w:r>
    </w:p>
    <w:p w14:paraId="7FEAFE42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j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enumerat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):</w:t>
      </w:r>
    </w:p>
    <w:p w14:paraId="7529263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i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!</w:t>
      </w:r>
      <w:proofErr w:type="gramEnd"/>
      <w:r>
        <w:rPr>
          <w:rFonts w:ascii="Consolas" w:hAnsi="Consolas"/>
          <w:color w:val="000000"/>
          <w:sz w:val="21"/>
          <w:szCs w:val="21"/>
        </w:rPr>
        <w:t xml:space="preserve">= </w:t>
      </w:r>
      <w:r>
        <w:rPr>
          <w:rFonts w:ascii="Consolas" w:hAnsi="Consolas"/>
          <w:color w:val="001080"/>
          <w:sz w:val="21"/>
          <w:szCs w:val="21"/>
        </w:rPr>
        <w:t>j</w:t>
      </w:r>
      <w:r>
        <w:rPr>
          <w:rFonts w:ascii="Consolas" w:hAnsi="Consolas"/>
          <w:color w:val="000000"/>
          <w:sz w:val="21"/>
          <w:szCs w:val="21"/>
        </w:rPr>
        <w:t>:</w:t>
      </w:r>
    </w:p>
    <w:p w14:paraId="46AB9F6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    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 xml:space="preserve"> *= 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spellStart"/>
      <w:r>
        <w:rPr>
          <w:rFonts w:ascii="Consolas" w:hAnsi="Consolas"/>
          <w:color w:val="001080"/>
          <w:sz w:val="21"/>
          <w:szCs w:val="21"/>
        </w:rPr>
        <w:t>x_i</w:t>
      </w:r>
      <w:proofErr w:type="spellEnd"/>
      <w:r>
        <w:rPr>
          <w:rFonts w:ascii="Consolas" w:hAnsi="Consolas"/>
          <w:color w:val="000000"/>
          <w:sz w:val="21"/>
          <w:szCs w:val="21"/>
        </w:rPr>
        <w:t>)</w:t>
      </w:r>
    </w:p>
    <w:p w14:paraId="410E749A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result</w:t>
      </w:r>
    </w:p>
    <w:p w14:paraId="629C1767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193AB3FF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795E26"/>
          <w:sz w:val="21"/>
          <w:szCs w:val="21"/>
        </w:rPr>
        <w:t>interpolat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7C17EE7D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0</w:t>
      </w:r>
    </w:p>
    <w:p w14:paraId="3D251BBC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):</w:t>
      </w:r>
    </w:p>
    <w:p w14:paraId="53A5CB8B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 xml:space="preserve"> +=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*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omega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)/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omega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,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)</w:t>
      </w:r>
    </w:p>
    <w:p w14:paraId="1A7E81F1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</w:p>
    <w:p w14:paraId="54920579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00E8DCC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069C43D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749A0FC1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0.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5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9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3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555B6246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DD5EEDF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339B9E1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interpolator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Lagrangian_interpolation_</w:t>
      </w:r>
      <w:proofErr w:type="gramStart"/>
      <w:r>
        <w:rPr>
          <w:rFonts w:ascii="Consolas" w:hAnsi="Consolas"/>
          <w:color w:val="267F99"/>
          <w:sz w:val="21"/>
          <w:szCs w:val="21"/>
        </w:rPr>
        <w:t>polynomial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589CB08C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linspac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5A329FFE" w14:textId="0E2DD377" w:rsidR="006C6AE6" w:rsidRDefault="006C6AE6" w:rsidP="009F2458">
      <w:pPr>
        <w:rPr>
          <w:sz w:val="18"/>
          <w:szCs w:val="20"/>
        </w:rPr>
      </w:pPr>
    </w:p>
    <w:p w14:paraId="7E45FEB9" w14:textId="77777777" w:rsidR="00030A95" w:rsidRDefault="00030A95" w:rsidP="009F2458"/>
    <w:p w14:paraId="5776754A" w14:textId="77777777" w:rsidR="00030A95" w:rsidRDefault="00030A95" w:rsidP="009F2458"/>
    <w:p w14:paraId="6AD803A5" w14:textId="77777777" w:rsidR="00030A95" w:rsidRDefault="00030A95" w:rsidP="009F2458"/>
    <w:p w14:paraId="2ADB59B5" w14:textId="77777777" w:rsidR="00030A95" w:rsidRDefault="00030A95" w:rsidP="009F2458"/>
    <w:p w14:paraId="0F16363A" w14:textId="7C10C826" w:rsidR="006C6AE6" w:rsidRPr="00296C3B" w:rsidRDefault="006C6AE6" w:rsidP="009F2458">
      <w:r w:rsidRPr="00296C3B">
        <w:lastRenderedPageBreak/>
        <w:t>Результат работы</w:t>
      </w:r>
    </w:p>
    <w:p w14:paraId="4FA24637" w14:textId="2FB3323C" w:rsidR="006C6AE6" w:rsidRDefault="006C6AE6" w:rsidP="009F2458">
      <w:pPr>
        <w:rPr>
          <w:sz w:val="18"/>
          <w:szCs w:val="20"/>
        </w:rPr>
      </w:pPr>
      <w:r w:rsidRPr="006C6AE6">
        <w:rPr>
          <w:sz w:val="18"/>
          <w:szCs w:val="20"/>
        </w:rPr>
        <w:drawing>
          <wp:inline distT="0" distB="0" distL="0" distR="0" wp14:anchorId="4B526781" wp14:editId="118BCE50">
            <wp:extent cx="5943600" cy="357695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7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AF820" w14:textId="1251E19F" w:rsidR="006C6AE6" w:rsidRDefault="006C6AE6" w:rsidP="009F2458">
      <w:pPr>
        <w:rPr>
          <w:sz w:val="18"/>
          <w:szCs w:val="20"/>
        </w:rPr>
      </w:pPr>
      <w:r w:rsidRPr="006C6AE6">
        <w:rPr>
          <w:sz w:val="18"/>
          <w:szCs w:val="20"/>
        </w:rPr>
        <w:drawing>
          <wp:inline distT="0" distB="0" distL="0" distR="0" wp14:anchorId="6A493A6B" wp14:editId="16531AC7">
            <wp:extent cx="4145639" cy="1546994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145639" cy="1546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F0566" w14:textId="52A6D7AE" w:rsidR="006C6AE6" w:rsidRDefault="006C6AE6" w:rsidP="009F2458">
      <w:pPr>
        <w:rPr>
          <w:sz w:val="18"/>
          <w:szCs w:val="20"/>
        </w:rPr>
      </w:pPr>
    </w:p>
    <w:p w14:paraId="65AD15C3" w14:textId="11E94A2D" w:rsidR="006C6AE6" w:rsidRPr="00296C3B" w:rsidRDefault="006C6AE6" w:rsidP="009F2458">
      <w:pPr>
        <w:rPr>
          <w:b/>
          <w:bCs/>
        </w:rPr>
      </w:pPr>
      <w:r w:rsidRPr="00296C3B">
        <w:rPr>
          <w:b/>
          <w:bCs/>
        </w:rPr>
        <w:t>Интерполяционный многочлен Ньютона</w:t>
      </w:r>
    </w:p>
    <w:p w14:paraId="3DCF6B93" w14:textId="60A740BF" w:rsidR="006C6AE6" w:rsidRPr="00296C3B" w:rsidRDefault="006C6AE6" w:rsidP="009F2458">
      <w:r w:rsidRPr="00296C3B">
        <w:t>Исходный код</w:t>
      </w:r>
    </w:p>
    <w:p w14:paraId="708734C9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class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267F99"/>
          <w:sz w:val="21"/>
          <w:szCs w:val="21"/>
        </w:rPr>
        <w:t>Newton_interpolation_polynomial</w:t>
      </w:r>
      <w:proofErr w:type="spellEnd"/>
      <w:r>
        <w:rPr>
          <w:rFonts w:ascii="Consolas" w:hAnsi="Consolas"/>
          <w:color w:val="000000"/>
          <w:sz w:val="21"/>
          <w:szCs w:val="21"/>
        </w:rPr>
        <w:t>:</w:t>
      </w:r>
    </w:p>
    <w:p w14:paraId="0E00FFB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__</w:t>
      </w:r>
      <w:proofErr w:type="spellStart"/>
      <w:r>
        <w:rPr>
          <w:rFonts w:ascii="Consolas" w:hAnsi="Consolas"/>
          <w:color w:val="795E26"/>
          <w:sz w:val="21"/>
          <w:szCs w:val="21"/>
        </w:rPr>
        <w:t>init</w:t>
      </w:r>
      <w:proofErr w:type="spellEnd"/>
      <w:r>
        <w:rPr>
          <w:rFonts w:ascii="Consolas" w:hAnsi="Consolas"/>
          <w:color w:val="795E26"/>
          <w:sz w:val="21"/>
          <w:szCs w:val="21"/>
        </w:rPr>
        <w:t>_</w:t>
      </w:r>
      <w:proofErr w:type="gramStart"/>
      <w:r>
        <w:rPr>
          <w:rFonts w:ascii="Consolas" w:hAnsi="Consolas"/>
          <w:color w:val="795E26"/>
          <w:sz w:val="21"/>
          <w:szCs w:val="21"/>
        </w:rPr>
        <w:t>_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) -&gt; </w:t>
      </w:r>
      <w:r>
        <w:rPr>
          <w:rFonts w:ascii="Consolas" w:hAnsi="Consolas"/>
          <w:color w:val="0000FF"/>
          <w:sz w:val="21"/>
          <w:szCs w:val="21"/>
        </w:rPr>
        <w:t>None</w:t>
      </w:r>
      <w:r>
        <w:rPr>
          <w:rFonts w:ascii="Consolas" w:hAnsi="Consolas"/>
          <w:color w:val="000000"/>
          <w:sz w:val="21"/>
          <w:szCs w:val="21"/>
        </w:rPr>
        <w:t>:</w:t>
      </w:r>
    </w:p>
    <w:p w14:paraId="575E5975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599AB8C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f</w:t>
      </w:r>
    </w:p>
    <w:p w14:paraId="1FAF1A30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X</w:t>
      </w:r>
    </w:p>
    <w:p w14:paraId="1B8C54E5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71A1842B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ivided</w:t>
      </w:r>
      <w:proofErr w:type="gramEnd"/>
      <w:r>
        <w:rPr>
          <w:rFonts w:ascii="Consolas" w:hAnsi="Consolas"/>
          <w:color w:val="001080"/>
          <w:sz w:val="21"/>
          <w:szCs w:val="21"/>
        </w:rPr>
        <w:t>_difference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[]</w:t>
      </w:r>
    </w:p>
    <w:p w14:paraId="5C58618D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ivided</w:t>
      </w:r>
      <w:proofErr w:type="gramEnd"/>
      <w:r>
        <w:rPr>
          <w:rFonts w:ascii="Consolas" w:hAnsi="Consolas"/>
          <w:color w:val="001080"/>
          <w:sz w:val="21"/>
          <w:szCs w:val="21"/>
        </w:rPr>
        <w:t>_difference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ppend</w:t>
      </w:r>
      <w:proofErr w:type="spellEnd"/>
      <w:r>
        <w:rPr>
          <w:rFonts w:ascii="Consolas" w:hAnsi="Consolas"/>
          <w:color w:val="000000"/>
          <w:sz w:val="21"/>
          <w:szCs w:val="21"/>
        </w:rPr>
        <w:t>([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proofErr w:type="spellEnd"/>
      <w:r>
        <w:rPr>
          <w:rFonts w:ascii="Consolas" w:hAnsi="Consolas"/>
          <w:color w:val="000000"/>
          <w:sz w:val="21"/>
          <w:szCs w:val="21"/>
        </w:rPr>
        <w:t>)])</w:t>
      </w:r>
    </w:p>
    <w:p w14:paraId="45A348D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proofErr w:type="spellEnd"/>
      <w:r>
        <w:rPr>
          <w:rFonts w:ascii="Consolas" w:hAnsi="Consolas"/>
          <w:color w:val="000000"/>
          <w:sz w:val="21"/>
          <w:szCs w:val="21"/>
        </w:rPr>
        <w:t>):</w:t>
      </w:r>
    </w:p>
    <w:p w14:paraId="242E728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ivided</w:t>
      </w:r>
      <w:proofErr w:type="gramEnd"/>
      <w:r>
        <w:rPr>
          <w:rFonts w:ascii="Consolas" w:hAnsi="Consolas"/>
          <w:color w:val="001080"/>
          <w:sz w:val="21"/>
          <w:szCs w:val="21"/>
        </w:rPr>
        <w:t>_difference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ppend</w:t>
      </w:r>
      <w:proofErr w:type="spellEnd"/>
      <w:r>
        <w:rPr>
          <w:rFonts w:ascii="Consolas" w:hAnsi="Consolas"/>
          <w:color w:val="000000"/>
          <w:sz w:val="21"/>
          <w:szCs w:val="21"/>
        </w:rPr>
        <w:t>([])</w:t>
      </w:r>
    </w:p>
    <w:p w14:paraId="24EC08F2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01080"/>
          <w:sz w:val="21"/>
          <w:szCs w:val="21"/>
        </w:rPr>
        <w:t>k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0E200156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    </w:t>
      </w:r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ivided</w:t>
      </w:r>
      <w:proofErr w:type="gramEnd"/>
      <w:r>
        <w:rPr>
          <w:rFonts w:ascii="Consolas" w:hAnsi="Consolas"/>
          <w:color w:val="001080"/>
          <w:sz w:val="21"/>
          <w:szCs w:val="21"/>
        </w:rPr>
        <w:t>_difference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k</w:t>
      </w:r>
      <w:r>
        <w:rPr>
          <w:rFonts w:ascii="Consolas" w:hAnsi="Consolas"/>
          <w:color w:val="000000"/>
          <w:sz w:val="21"/>
          <w:szCs w:val="21"/>
        </w:rPr>
        <w:t>].append(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ivided_difference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k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ivided_difference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k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/ \</w:t>
      </w:r>
    </w:p>
    <w:p w14:paraId="7CDFF669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lastRenderedPageBreak/>
        <w:t>                                                  (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proofErr w:type="gramEnd"/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-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k</w:t>
      </w:r>
      <w:proofErr w:type="spellEnd"/>
      <w:r>
        <w:rPr>
          <w:rFonts w:ascii="Consolas" w:hAnsi="Consolas"/>
          <w:color w:val="000000"/>
          <w:sz w:val="21"/>
          <w:szCs w:val="21"/>
        </w:rPr>
        <w:t>]))</w:t>
      </w:r>
    </w:p>
    <w:p w14:paraId="36FD26DC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28C8A48F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795E26"/>
          <w:sz w:val="21"/>
          <w:szCs w:val="21"/>
        </w:rPr>
        <w:t>interpolat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345DC53C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0C646CFC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proofErr w:type="spellEnd"/>
      <w:r>
        <w:rPr>
          <w:rFonts w:ascii="Consolas" w:hAnsi="Consolas"/>
          <w:color w:val="000000"/>
          <w:sz w:val="21"/>
          <w:szCs w:val="21"/>
        </w:rPr>
        <w:t>):</w:t>
      </w:r>
    </w:p>
    <w:p w14:paraId="03B5BF6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8000"/>
          <w:sz w:val="21"/>
          <w:szCs w:val="21"/>
        </w:rPr>
        <w:t># print(</w:t>
      </w:r>
      <w:proofErr w:type="spellStart"/>
      <w:proofErr w:type="gramStart"/>
      <w:r>
        <w:rPr>
          <w:rFonts w:ascii="Consolas" w:hAnsi="Consolas"/>
          <w:color w:val="008000"/>
          <w:sz w:val="21"/>
          <w:szCs w:val="21"/>
        </w:rPr>
        <w:t>np.array</w:t>
      </w:r>
      <w:proofErr w:type="spellEnd"/>
      <w:proofErr w:type="gramEnd"/>
      <w:r>
        <w:rPr>
          <w:rFonts w:ascii="Consolas" w:hAnsi="Consolas"/>
          <w:color w:val="008000"/>
          <w:sz w:val="21"/>
          <w:szCs w:val="21"/>
        </w:rPr>
        <w:t>([X-</w:t>
      </w:r>
      <w:proofErr w:type="spellStart"/>
      <w:r>
        <w:rPr>
          <w:rFonts w:ascii="Consolas" w:hAnsi="Consolas"/>
          <w:color w:val="008000"/>
          <w:sz w:val="21"/>
          <w:szCs w:val="21"/>
        </w:rPr>
        <w:t>self.X</w:t>
      </w:r>
      <w:proofErr w:type="spellEnd"/>
      <w:r>
        <w:rPr>
          <w:rFonts w:ascii="Consolas" w:hAnsi="Consolas"/>
          <w:color w:val="008000"/>
          <w:sz w:val="21"/>
          <w:szCs w:val="21"/>
        </w:rPr>
        <w:t>[</w:t>
      </w:r>
      <w:proofErr w:type="spellStart"/>
      <w:r>
        <w:rPr>
          <w:rFonts w:ascii="Consolas" w:hAnsi="Consolas"/>
          <w:color w:val="008000"/>
          <w:sz w:val="21"/>
          <w:szCs w:val="21"/>
        </w:rPr>
        <w:t>i</w:t>
      </w:r>
      <w:proofErr w:type="spellEnd"/>
      <w:r>
        <w:rPr>
          <w:rFonts w:ascii="Consolas" w:hAnsi="Consolas"/>
          <w:color w:val="008000"/>
          <w:sz w:val="21"/>
          <w:szCs w:val="21"/>
        </w:rPr>
        <w:t xml:space="preserve">] for </w:t>
      </w:r>
      <w:proofErr w:type="spellStart"/>
      <w:r>
        <w:rPr>
          <w:rFonts w:ascii="Consolas" w:hAnsi="Consolas"/>
          <w:color w:val="008000"/>
          <w:sz w:val="21"/>
          <w:szCs w:val="21"/>
        </w:rPr>
        <w:t>i</w:t>
      </w:r>
      <w:proofErr w:type="spellEnd"/>
      <w:r>
        <w:rPr>
          <w:rFonts w:ascii="Consolas" w:hAnsi="Consolas"/>
          <w:color w:val="008000"/>
          <w:sz w:val="21"/>
          <w:szCs w:val="21"/>
        </w:rPr>
        <w:t xml:space="preserve"> in range(</w:t>
      </w:r>
      <w:proofErr w:type="spellStart"/>
      <w:r>
        <w:rPr>
          <w:rFonts w:ascii="Consolas" w:hAnsi="Consolas"/>
          <w:color w:val="008000"/>
          <w:sz w:val="21"/>
          <w:szCs w:val="21"/>
        </w:rPr>
        <w:t>self.n</w:t>
      </w:r>
      <w:proofErr w:type="spellEnd"/>
      <w:r>
        <w:rPr>
          <w:rFonts w:ascii="Consolas" w:hAnsi="Consolas"/>
          <w:color w:val="008000"/>
          <w:sz w:val="21"/>
          <w:szCs w:val="21"/>
        </w:rPr>
        <w:t>)]))</w:t>
      </w:r>
    </w:p>
    <w:p w14:paraId="6E7C098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8000"/>
          <w:sz w:val="21"/>
          <w:szCs w:val="21"/>
        </w:rPr>
        <w:t># print(</w:t>
      </w:r>
      <w:proofErr w:type="spellStart"/>
      <w:proofErr w:type="gramStart"/>
      <w:r>
        <w:rPr>
          <w:rFonts w:ascii="Consolas" w:hAnsi="Consolas"/>
          <w:color w:val="008000"/>
          <w:sz w:val="21"/>
          <w:szCs w:val="21"/>
        </w:rPr>
        <w:t>np.prod</w:t>
      </w:r>
      <w:proofErr w:type="spellEnd"/>
      <w:proofErr w:type="gramEnd"/>
      <w:r>
        <w:rPr>
          <w:rFonts w:ascii="Consolas" w:hAnsi="Consolas"/>
          <w:color w:val="008000"/>
          <w:sz w:val="21"/>
          <w:szCs w:val="21"/>
        </w:rPr>
        <w:t>(</w:t>
      </w:r>
      <w:proofErr w:type="spellStart"/>
      <w:r>
        <w:rPr>
          <w:rFonts w:ascii="Consolas" w:hAnsi="Consolas"/>
          <w:color w:val="008000"/>
          <w:sz w:val="21"/>
          <w:szCs w:val="21"/>
        </w:rPr>
        <w:t>np.array</w:t>
      </w:r>
      <w:proofErr w:type="spellEnd"/>
      <w:r>
        <w:rPr>
          <w:rFonts w:ascii="Consolas" w:hAnsi="Consolas"/>
          <w:color w:val="008000"/>
          <w:sz w:val="21"/>
          <w:szCs w:val="21"/>
        </w:rPr>
        <w:t>([X-</w:t>
      </w:r>
      <w:proofErr w:type="spellStart"/>
      <w:r>
        <w:rPr>
          <w:rFonts w:ascii="Consolas" w:hAnsi="Consolas"/>
          <w:color w:val="008000"/>
          <w:sz w:val="21"/>
          <w:szCs w:val="21"/>
        </w:rPr>
        <w:t>self.X</w:t>
      </w:r>
      <w:proofErr w:type="spellEnd"/>
      <w:r>
        <w:rPr>
          <w:rFonts w:ascii="Consolas" w:hAnsi="Consolas"/>
          <w:color w:val="008000"/>
          <w:sz w:val="21"/>
          <w:szCs w:val="21"/>
        </w:rPr>
        <w:t>[</w:t>
      </w:r>
      <w:proofErr w:type="spellStart"/>
      <w:r>
        <w:rPr>
          <w:rFonts w:ascii="Consolas" w:hAnsi="Consolas"/>
          <w:color w:val="008000"/>
          <w:sz w:val="21"/>
          <w:szCs w:val="21"/>
        </w:rPr>
        <w:t>i</w:t>
      </w:r>
      <w:proofErr w:type="spellEnd"/>
      <w:r>
        <w:rPr>
          <w:rFonts w:ascii="Consolas" w:hAnsi="Consolas"/>
          <w:color w:val="008000"/>
          <w:sz w:val="21"/>
          <w:szCs w:val="21"/>
        </w:rPr>
        <w:t xml:space="preserve">] for </w:t>
      </w:r>
      <w:proofErr w:type="spellStart"/>
      <w:r>
        <w:rPr>
          <w:rFonts w:ascii="Consolas" w:hAnsi="Consolas"/>
          <w:color w:val="008000"/>
          <w:sz w:val="21"/>
          <w:szCs w:val="21"/>
        </w:rPr>
        <w:t>i</w:t>
      </w:r>
      <w:proofErr w:type="spellEnd"/>
      <w:r>
        <w:rPr>
          <w:rFonts w:ascii="Consolas" w:hAnsi="Consolas"/>
          <w:color w:val="008000"/>
          <w:sz w:val="21"/>
          <w:szCs w:val="21"/>
        </w:rPr>
        <w:t xml:space="preserve"> in range(</w:t>
      </w:r>
      <w:proofErr w:type="spellStart"/>
      <w:r>
        <w:rPr>
          <w:rFonts w:ascii="Consolas" w:hAnsi="Consolas"/>
          <w:color w:val="008000"/>
          <w:sz w:val="21"/>
          <w:szCs w:val="21"/>
        </w:rPr>
        <w:t>self.n</w:t>
      </w:r>
      <w:proofErr w:type="spellEnd"/>
      <w:r>
        <w:rPr>
          <w:rFonts w:ascii="Consolas" w:hAnsi="Consolas"/>
          <w:color w:val="008000"/>
          <w:sz w:val="21"/>
          <w:szCs w:val="21"/>
        </w:rPr>
        <w:t>)]), axis = 0))</w:t>
      </w:r>
    </w:p>
    <w:p w14:paraId="2785CA8C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8000"/>
          <w:sz w:val="21"/>
          <w:szCs w:val="21"/>
        </w:rPr>
        <w:t xml:space="preserve"># </w:t>
      </w:r>
      <w:proofErr w:type="gramStart"/>
      <w:r>
        <w:rPr>
          <w:rFonts w:ascii="Consolas" w:hAnsi="Consolas"/>
          <w:color w:val="008000"/>
          <w:sz w:val="21"/>
          <w:szCs w:val="21"/>
        </w:rPr>
        <w:t>print(</w:t>
      </w:r>
      <w:proofErr w:type="spellStart"/>
      <w:proofErr w:type="gramEnd"/>
      <w:r>
        <w:rPr>
          <w:rFonts w:ascii="Consolas" w:hAnsi="Consolas"/>
          <w:color w:val="008000"/>
          <w:sz w:val="21"/>
          <w:szCs w:val="21"/>
        </w:rPr>
        <w:t>self.divided_difference</w:t>
      </w:r>
      <w:proofErr w:type="spellEnd"/>
      <w:r>
        <w:rPr>
          <w:rFonts w:ascii="Consolas" w:hAnsi="Consolas"/>
          <w:color w:val="008000"/>
          <w:sz w:val="21"/>
          <w:szCs w:val="21"/>
        </w:rPr>
        <w:t>[k, 0])</w:t>
      </w:r>
    </w:p>
    <w:p w14:paraId="52B81C5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 xml:space="preserve"> +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prod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k</w:t>
      </w:r>
      <w:r>
        <w:rPr>
          <w:rFonts w:ascii="Consolas" w:hAnsi="Consolas"/>
          <w:color w:val="000000"/>
          <w:sz w:val="21"/>
          <w:szCs w:val="21"/>
        </w:rPr>
        <w:t xml:space="preserve">)]), </w:t>
      </w:r>
      <w:r>
        <w:rPr>
          <w:rFonts w:ascii="Consolas" w:hAnsi="Consolas"/>
          <w:color w:val="001080"/>
          <w:sz w:val="21"/>
          <w:szCs w:val="21"/>
        </w:rPr>
        <w:t>axis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>)*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ivided_difference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k</w:t>
      </w:r>
      <w:r>
        <w:rPr>
          <w:rFonts w:ascii="Consolas" w:hAnsi="Consolas"/>
          <w:color w:val="000000"/>
          <w:sz w:val="21"/>
          <w:szCs w:val="21"/>
        </w:rPr>
        <w:t>][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7C23703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result</w:t>
      </w:r>
    </w:p>
    <w:p w14:paraId="319C3620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50D5292A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C990B4C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365330B0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0.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5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3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307F8DC1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86DF956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1E03120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interpolator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Newton_interpolation_</w:t>
      </w:r>
      <w:proofErr w:type="gramStart"/>
      <w:r>
        <w:rPr>
          <w:rFonts w:ascii="Consolas" w:hAnsi="Consolas"/>
          <w:color w:val="267F99"/>
          <w:sz w:val="21"/>
          <w:szCs w:val="21"/>
        </w:rPr>
        <w:t>polynomial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76D6D8A6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linspac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0B6BC824" w14:textId="2B425729" w:rsidR="006C6AE6" w:rsidRDefault="006C6AE6" w:rsidP="009F2458">
      <w:pPr>
        <w:rPr>
          <w:sz w:val="18"/>
          <w:szCs w:val="20"/>
        </w:rPr>
      </w:pPr>
    </w:p>
    <w:p w14:paraId="65E8EAC0" w14:textId="77777777" w:rsidR="00030A95" w:rsidRDefault="00030A95" w:rsidP="009F2458"/>
    <w:p w14:paraId="38A88B0F" w14:textId="77777777" w:rsidR="00030A95" w:rsidRDefault="00030A95" w:rsidP="009F2458"/>
    <w:p w14:paraId="4B7DB4BB" w14:textId="77777777" w:rsidR="00030A95" w:rsidRDefault="00030A95" w:rsidP="009F2458"/>
    <w:p w14:paraId="683E2569" w14:textId="77777777" w:rsidR="00030A95" w:rsidRDefault="00030A95" w:rsidP="009F2458"/>
    <w:p w14:paraId="0D49841C" w14:textId="77777777" w:rsidR="00030A95" w:rsidRDefault="00030A95" w:rsidP="009F2458"/>
    <w:p w14:paraId="26B52179" w14:textId="77777777" w:rsidR="00030A95" w:rsidRDefault="00030A95" w:rsidP="009F2458"/>
    <w:p w14:paraId="4A5106A5" w14:textId="77777777" w:rsidR="00030A95" w:rsidRDefault="00030A95" w:rsidP="009F2458"/>
    <w:p w14:paraId="30C0268E" w14:textId="77777777" w:rsidR="00030A95" w:rsidRDefault="00030A95" w:rsidP="009F2458"/>
    <w:p w14:paraId="008F25BA" w14:textId="77777777" w:rsidR="00030A95" w:rsidRDefault="00030A95" w:rsidP="009F2458"/>
    <w:p w14:paraId="38CBCC9A" w14:textId="77777777" w:rsidR="00030A95" w:rsidRDefault="00030A95" w:rsidP="009F2458"/>
    <w:p w14:paraId="0CBC148A" w14:textId="77777777" w:rsidR="00030A95" w:rsidRDefault="00030A95" w:rsidP="009F2458"/>
    <w:p w14:paraId="334D89FF" w14:textId="77777777" w:rsidR="00030A95" w:rsidRDefault="00030A95" w:rsidP="009F2458"/>
    <w:p w14:paraId="4DAFBF64" w14:textId="77777777" w:rsidR="00030A95" w:rsidRDefault="00030A95" w:rsidP="009F2458"/>
    <w:p w14:paraId="53E31017" w14:textId="77777777" w:rsidR="00030A95" w:rsidRDefault="00030A95" w:rsidP="009F2458"/>
    <w:p w14:paraId="49F54C21" w14:textId="77777777" w:rsidR="00030A95" w:rsidRDefault="00030A95" w:rsidP="009F2458"/>
    <w:p w14:paraId="767C5F06" w14:textId="77777777" w:rsidR="00030A95" w:rsidRDefault="00030A95" w:rsidP="009F2458"/>
    <w:p w14:paraId="3B3AD928" w14:textId="77777777" w:rsidR="00030A95" w:rsidRDefault="00030A95" w:rsidP="009F2458"/>
    <w:p w14:paraId="18A63917" w14:textId="77777777" w:rsidR="00030A95" w:rsidRDefault="00030A95" w:rsidP="009F2458"/>
    <w:p w14:paraId="70BAFC8E" w14:textId="77777777" w:rsidR="00030A95" w:rsidRDefault="00030A95" w:rsidP="009F2458"/>
    <w:p w14:paraId="1DDFB6C2" w14:textId="77777777" w:rsidR="00030A95" w:rsidRDefault="00030A95" w:rsidP="009F2458"/>
    <w:p w14:paraId="178857D2" w14:textId="77777777" w:rsidR="00030A95" w:rsidRDefault="00030A95" w:rsidP="009F2458"/>
    <w:p w14:paraId="14D373E3" w14:textId="77777777" w:rsidR="00030A95" w:rsidRDefault="00030A95" w:rsidP="009F2458"/>
    <w:p w14:paraId="2C6DDEAA" w14:textId="77777777" w:rsidR="00030A95" w:rsidRDefault="00030A95" w:rsidP="009F2458"/>
    <w:p w14:paraId="48911F81" w14:textId="77777777" w:rsidR="00030A95" w:rsidRDefault="00030A95" w:rsidP="009F2458"/>
    <w:p w14:paraId="322D7FF9" w14:textId="77777777" w:rsidR="00030A95" w:rsidRDefault="00030A95" w:rsidP="009F2458"/>
    <w:p w14:paraId="2B16874E" w14:textId="0CE7C2EC" w:rsidR="006C6AE6" w:rsidRPr="00296C3B" w:rsidRDefault="006C6AE6" w:rsidP="009F2458">
      <w:r w:rsidRPr="00296C3B">
        <w:lastRenderedPageBreak/>
        <w:t>Результат работы</w:t>
      </w:r>
    </w:p>
    <w:p w14:paraId="570CE368" w14:textId="289CA9F6" w:rsidR="006C6AE6" w:rsidRDefault="006C6AE6" w:rsidP="009F2458">
      <w:pPr>
        <w:rPr>
          <w:sz w:val="18"/>
          <w:szCs w:val="20"/>
        </w:rPr>
      </w:pPr>
      <w:r w:rsidRPr="006C6AE6">
        <w:rPr>
          <w:sz w:val="18"/>
          <w:szCs w:val="20"/>
        </w:rPr>
        <w:drawing>
          <wp:inline distT="0" distB="0" distL="0" distR="0" wp14:anchorId="1EABA0EB" wp14:editId="40DE3B7B">
            <wp:extent cx="5943600" cy="357695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7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118C3" w14:textId="722F5191" w:rsidR="006C6AE6" w:rsidRDefault="006C6AE6" w:rsidP="009F2458">
      <w:pPr>
        <w:rPr>
          <w:sz w:val="18"/>
          <w:szCs w:val="20"/>
        </w:rPr>
      </w:pPr>
      <w:r w:rsidRPr="006C6AE6">
        <w:rPr>
          <w:sz w:val="18"/>
          <w:szCs w:val="20"/>
        </w:rPr>
        <w:drawing>
          <wp:inline distT="0" distB="0" distL="0" distR="0" wp14:anchorId="66EB3E3C" wp14:editId="69BF7D1B">
            <wp:extent cx="4313294" cy="153175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13294" cy="1531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922EF" w14:textId="769E2E3C" w:rsidR="006C6AE6" w:rsidRDefault="006C6AE6" w:rsidP="009F2458">
      <w:pPr>
        <w:rPr>
          <w:sz w:val="18"/>
          <w:szCs w:val="20"/>
        </w:rPr>
      </w:pPr>
    </w:p>
    <w:p w14:paraId="2D60B3DA" w14:textId="5E37BA27" w:rsidR="006C6AE6" w:rsidRPr="00296C3B" w:rsidRDefault="006C6AE6" w:rsidP="009F2458">
      <w:pPr>
        <w:rPr>
          <w:b/>
          <w:bCs/>
        </w:rPr>
      </w:pPr>
      <w:r w:rsidRPr="00296C3B">
        <w:rPr>
          <w:b/>
          <w:bCs/>
        </w:rPr>
        <w:t>3.2 Сплайн интерполяция</w:t>
      </w:r>
    </w:p>
    <w:p w14:paraId="1AED461C" w14:textId="0698771D" w:rsidR="006C6AE6" w:rsidRPr="00296C3B" w:rsidRDefault="006C6AE6" w:rsidP="009F2458">
      <w:pPr>
        <w:rPr>
          <w:b/>
          <w:bCs/>
        </w:rPr>
      </w:pPr>
      <w:r w:rsidRPr="00296C3B">
        <w:rPr>
          <w:b/>
          <w:bCs/>
        </w:rPr>
        <w:t>Задача</w:t>
      </w:r>
    </w:p>
    <w:p w14:paraId="3B229A91" w14:textId="77777777" w:rsidR="00296C3B" w:rsidRDefault="00296C3B" w:rsidP="009F2458">
      <w:pPr>
        <w:rPr>
          <w:b/>
          <w:bCs/>
        </w:rPr>
      </w:pPr>
      <w:r>
        <w:t xml:space="preserve">Построить кубический сплайн для функции, заданной в узлах интерполяции, предполагая, что сплайн имеет нулевую кривизну при </w:t>
      </w:r>
      <w:r>
        <w:rPr>
          <w:position w:val="-12"/>
        </w:rPr>
        <w:object w:dxaOrig="660" w:dyaOrig="360" w14:anchorId="1AC17A99">
          <v:shape id="_x0000_i1106" type="#_x0000_t75" style="width:33pt;height:18pt" o:ole="">
            <v:imagedata r:id="rId36" o:title=""/>
          </v:shape>
          <o:OLEObject Type="Embed" ProgID="Equation.3" ShapeID="_x0000_i1106" DrawAspect="Content" ObjectID="_1735152617" r:id="rId37"/>
        </w:object>
      </w:r>
      <w:r>
        <w:t xml:space="preserve"> и </w:t>
      </w:r>
      <w:r>
        <w:rPr>
          <w:position w:val="-10"/>
        </w:rPr>
        <w:object w:dxaOrig="660" w:dyaOrig="336" w14:anchorId="0B8900FF">
          <v:shape id="_x0000_i1107" type="#_x0000_t75" style="width:33pt;height:16.8pt" o:ole="">
            <v:imagedata r:id="rId38" o:title=""/>
          </v:shape>
          <o:OLEObject Type="Embed" ProgID="Equation.3" ShapeID="_x0000_i1107" DrawAspect="Content" ObjectID="_1735152618" r:id="rId39"/>
        </w:object>
      </w:r>
      <w:r>
        <w:t xml:space="preserve">. Вычислить значение функции в точке </w:t>
      </w:r>
      <w:r>
        <w:rPr>
          <w:position w:val="-6"/>
        </w:rPr>
        <w:object w:dxaOrig="744" w:dyaOrig="324" w14:anchorId="21F80012">
          <v:shape id="_x0000_i1108" type="#_x0000_t75" style="width:37.2pt;height:16.2pt" o:ole="">
            <v:imagedata r:id="rId40" o:title=""/>
          </v:shape>
          <o:OLEObject Type="Embed" ProgID="Equation.3" ShapeID="_x0000_i1108" DrawAspect="Content" ObjectID="_1735152619" r:id="rId41"/>
        </w:object>
      </w:r>
      <w:r>
        <w:t>.</w:t>
      </w:r>
      <w:r w:rsidRPr="00296C3B">
        <w:rPr>
          <w:b/>
          <w:bCs/>
        </w:rPr>
        <w:t xml:space="preserve"> </w:t>
      </w:r>
    </w:p>
    <w:p w14:paraId="0C6C520C" w14:textId="472A4194" w:rsidR="006C6AE6" w:rsidRPr="00296C3B" w:rsidRDefault="006C6AE6" w:rsidP="009F2458">
      <w:pPr>
        <w:rPr>
          <w:b/>
          <w:bCs/>
        </w:rPr>
      </w:pPr>
      <w:r w:rsidRPr="00296C3B">
        <w:rPr>
          <w:b/>
          <w:bCs/>
        </w:rPr>
        <w:t>Вариант 23</w:t>
      </w:r>
    </w:p>
    <w:p w14:paraId="149288FE" w14:textId="77777777" w:rsidR="006C6AE6" w:rsidRDefault="006C6AE6" w:rsidP="006C6AE6">
      <w:pPr>
        <w:pStyle w:val="PlainText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4"/>
          <w:sz w:val="24"/>
          <w:lang w:val="en-US"/>
        </w:rPr>
        <w:object w:dxaOrig="576" w:dyaOrig="300" w14:anchorId="487D9759">
          <v:shape id="_x0000_i1054" type="#_x0000_t75" style="width:28.8pt;height:15pt" o:ole="">
            <v:imagedata r:id="rId42" o:title=""/>
          </v:shape>
          <o:OLEObject Type="Embed" ProgID="Equation.3" ShapeID="_x0000_i1054" DrawAspect="Content" ObjectID="_1735152620" r:id="rId43"/>
        </w:object>
      </w:r>
      <w:r>
        <w:rPr>
          <w:rFonts w:ascii="Times New Roman" w:hAnsi="Times New Roman"/>
          <w:sz w:val="24"/>
        </w:rPr>
        <w:t>0.8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5"/>
        <w:gridCol w:w="1402"/>
        <w:gridCol w:w="1402"/>
        <w:gridCol w:w="1402"/>
        <w:gridCol w:w="1402"/>
        <w:gridCol w:w="1402"/>
      </w:tblGrid>
      <w:tr w:rsidR="006C6AE6" w14:paraId="421A6DA8" w14:textId="77777777" w:rsidTr="006C6AE6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9E3B09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position w:val="-6"/>
                <w:sz w:val="24"/>
                <w:lang w:val="en-US"/>
              </w:rPr>
              <w:object w:dxaOrig="144" w:dyaOrig="264" w14:anchorId="15241EF4">
                <v:shape id="_x0000_i1055" type="#_x0000_t75" style="width:7.2pt;height:13.2pt" o:ole="">
                  <v:imagedata r:id="rId44" o:title=""/>
                </v:shape>
                <o:OLEObject Type="Embed" ProgID="Equation.3" ShapeID="_x0000_i1055" DrawAspect="Content" ObjectID="_1735152621" r:id="rId45"/>
              </w:objec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4B9C0A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AE0852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1FFB7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3BE5B8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3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E8C6AC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4</w:t>
            </w:r>
          </w:p>
        </w:tc>
      </w:tr>
      <w:tr w:rsidR="006C6AE6" w14:paraId="041D5EA3" w14:textId="77777777" w:rsidTr="006C6AE6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D9037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</w:rPr>
              <w:object w:dxaOrig="240" w:dyaOrig="360" w14:anchorId="25C44684">
                <v:shape id="_x0000_i1056" type="#_x0000_t75" style="width:12pt;height:18pt" o:ole="">
                  <v:imagedata r:id="rId46" o:title=""/>
                </v:shape>
                <o:OLEObject Type="Embed" ProgID="Equation.3" ShapeID="_x0000_i1056" DrawAspect="Content" ObjectID="_1735152622" r:id="rId47"/>
              </w:objec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C23AB6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1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342D0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5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371894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9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B6B8B7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.3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D8FAE1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.7</w:t>
            </w:r>
          </w:p>
        </w:tc>
      </w:tr>
      <w:tr w:rsidR="006C6AE6" w14:paraId="6CAA46FD" w14:textId="77777777" w:rsidTr="006C6AE6"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43EF8" w14:textId="77777777" w:rsidR="006C6AE6" w:rsidRDefault="006C6AE6">
            <w:pPr>
              <w:pStyle w:val="PlainText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264" w:dyaOrig="360" w14:anchorId="75D2018E">
                <v:shape id="_x0000_i1057" type="#_x0000_t75" style="width:13.2pt;height:18pt" o:ole="">
                  <v:imagedata r:id="rId48" o:title=""/>
                </v:shape>
                <o:OLEObject Type="Embed" ProgID="Equation.3" ShapeID="_x0000_i1057" DrawAspect="Content" ObjectID="_1735152623" r:id="rId49"/>
              </w:objec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B0B34C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0.</w:t>
            </w:r>
            <w:r>
              <w:rPr>
                <w:rFonts w:ascii="Times New Roman" w:hAnsi="Times New Roman"/>
                <w:sz w:val="24"/>
              </w:rPr>
              <w:t>0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B2030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.0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6E800B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.1111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32FF16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76923</w:t>
            </w:r>
          </w:p>
        </w:tc>
        <w:tc>
          <w:tcPr>
            <w:tcW w:w="1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70C7B5" w14:textId="77777777" w:rsidR="006C6AE6" w:rsidRDefault="006C6AE6">
            <w:pPr>
              <w:pStyle w:val="PlainText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58824</w:t>
            </w:r>
          </w:p>
        </w:tc>
      </w:tr>
    </w:tbl>
    <w:p w14:paraId="3F88D94E" w14:textId="7B012D46" w:rsidR="006C6AE6" w:rsidRDefault="006C6AE6" w:rsidP="009F2458">
      <w:pPr>
        <w:rPr>
          <w:sz w:val="18"/>
          <w:szCs w:val="20"/>
        </w:rPr>
      </w:pPr>
    </w:p>
    <w:p w14:paraId="2965ACAD" w14:textId="77777777" w:rsidR="00030A95" w:rsidRDefault="00030A95" w:rsidP="009F2458"/>
    <w:p w14:paraId="1A077E70" w14:textId="77777777" w:rsidR="00030A95" w:rsidRDefault="00030A95" w:rsidP="009F2458"/>
    <w:p w14:paraId="5046E95A" w14:textId="77777777" w:rsidR="00030A95" w:rsidRDefault="00030A95" w:rsidP="009F2458"/>
    <w:p w14:paraId="7732C3E6" w14:textId="2C8A4A08" w:rsidR="006C6AE6" w:rsidRPr="00296C3B" w:rsidRDefault="006C6AE6" w:rsidP="009F2458">
      <w:r w:rsidRPr="00296C3B">
        <w:lastRenderedPageBreak/>
        <w:t>Исходный код</w:t>
      </w:r>
    </w:p>
    <w:p w14:paraId="16695717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class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267F99"/>
          <w:sz w:val="21"/>
          <w:szCs w:val="21"/>
        </w:rPr>
        <w:t>Cubic_interpolation_spline</w:t>
      </w:r>
      <w:proofErr w:type="spellEnd"/>
      <w:r>
        <w:rPr>
          <w:rFonts w:ascii="Consolas" w:hAnsi="Consolas"/>
          <w:color w:val="000000"/>
          <w:sz w:val="21"/>
          <w:szCs w:val="21"/>
        </w:rPr>
        <w:t>:</w:t>
      </w:r>
    </w:p>
    <w:p w14:paraId="623EB9DC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__</w:t>
      </w:r>
      <w:proofErr w:type="spellStart"/>
      <w:r>
        <w:rPr>
          <w:rFonts w:ascii="Consolas" w:hAnsi="Consolas"/>
          <w:color w:val="795E26"/>
          <w:sz w:val="21"/>
          <w:szCs w:val="21"/>
        </w:rPr>
        <w:t>init</w:t>
      </w:r>
      <w:proofErr w:type="spellEnd"/>
      <w:r>
        <w:rPr>
          <w:rFonts w:ascii="Consolas" w:hAnsi="Consolas"/>
          <w:color w:val="795E26"/>
          <w:sz w:val="21"/>
          <w:szCs w:val="21"/>
        </w:rPr>
        <w:t>_</w:t>
      </w:r>
      <w:proofErr w:type="gramStart"/>
      <w:r>
        <w:rPr>
          <w:rFonts w:ascii="Consolas" w:hAnsi="Consolas"/>
          <w:color w:val="795E26"/>
          <w:sz w:val="21"/>
          <w:szCs w:val="21"/>
        </w:rPr>
        <w:t>_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) -&gt; </w:t>
      </w:r>
      <w:r>
        <w:rPr>
          <w:rFonts w:ascii="Consolas" w:hAnsi="Consolas"/>
          <w:color w:val="0000FF"/>
          <w:sz w:val="21"/>
          <w:szCs w:val="21"/>
        </w:rPr>
        <w:t>None</w:t>
      </w:r>
      <w:r>
        <w:rPr>
          <w:rFonts w:ascii="Consolas" w:hAnsi="Consolas"/>
          <w:color w:val="000000"/>
          <w:sz w:val="21"/>
          <w:szCs w:val="21"/>
        </w:rPr>
        <w:t>:</w:t>
      </w:r>
    </w:p>
    <w:p w14:paraId="1B6D2915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5CDBD4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f</w:t>
      </w:r>
    </w:p>
    <w:p w14:paraId="00E344E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X</w:t>
      </w:r>
    </w:p>
    <w:p w14:paraId="29D73247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3FB097E6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zeros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74C02A2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98658"/>
          <w:sz w:val="21"/>
          <w:szCs w:val="21"/>
        </w:rPr>
        <w:t>0</w:t>
      </w:r>
    </w:p>
    <w:p w14:paraId="0B1F2425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(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+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44BA559D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3B734E6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51930A7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proofErr w:type="gramStart"/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proofErr w:type="gramEnd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104B97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proofErr w:type="gramStart"/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proofErr w:type="gramEnd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(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+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))</w:t>
      </w:r>
    </w:p>
    <w:p w14:paraId="7D4CD6D5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proofErr w:type="gramStart"/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proofErr w:type="gramEnd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)</w:t>
      </w:r>
    </w:p>
    <w:p w14:paraId="07DAB53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, 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C6616E7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, 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(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+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238990A9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6F7F56D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3347AB0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98658"/>
          <w:sz w:val="21"/>
          <w:szCs w:val="21"/>
        </w:rPr>
        <w:t>0</w:t>
      </w:r>
    </w:p>
    <w:p w14:paraId="0F53651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*((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/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)-(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>])/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)</w:t>
      </w:r>
    </w:p>
    <w:p w14:paraId="0D5AE5B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732ADE8A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*(((</w:t>
      </w:r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proofErr w:type="gram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/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-(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/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)))</w:t>
      </w:r>
    </w:p>
    <w:p w14:paraId="4EA83E2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*((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)/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-(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]/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)))</w:t>
      </w:r>
    </w:p>
    <w:p w14:paraId="27655F45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</w:p>
    <w:p w14:paraId="7704B2A1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c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A45BF2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proofErr w:type="gramStart"/>
      <w:r>
        <w:rPr>
          <w:rFonts w:ascii="Consolas" w:hAnsi="Consolas"/>
          <w:color w:val="001080"/>
          <w:sz w:val="21"/>
          <w:szCs w:val="21"/>
        </w:rPr>
        <w:t>c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98658"/>
          <w:sz w:val="21"/>
          <w:szCs w:val="21"/>
        </w:rPr>
        <w:t>0</w:t>
      </w:r>
    </w:p>
    <w:p w14:paraId="30C30DF7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proofErr w:type="gramStart"/>
      <w:r>
        <w:rPr>
          <w:rFonts w:ascii="Consolas" w:hAnsi="Consolas"/>
          <w:color w:val="001080"/>
          <w:sz w:val="21"/>
          <w:szCs w:val="21"/>
        </w:rPr>
        <w:t>c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:] = </w:t>
      </w:r>
      <w:proofErr w:type="spell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267F99"/>
          <w:sz w:val="21"/>
          <w:szCs w:val="21"/>
        </w:rPr>
        <w:t>linalg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solv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:, 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:], </w:t>
      </w:r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:])</w:t>
      </w:r>
    </w:p>
    <w:p w14:paraId="45FB8B8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000FF"/>
          <w:sz w:val="21"/>
          <w:szCs w:val="21"/>
        </w:rPr>
        <w:t>None</w:t>
      </w:r>
      <w:r>
        <w:rPr>
          <w:rFonts w:ascii="Consolas" w:hAnsi="Consolas"/>
          <w:color w:val="000000"/>
          <w:sz w:val="21"/>
          <w:szCs w:val="21"/>
        </w:rPr>
        <w:t>]*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5E25A3B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b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000FF"/>
          <w:sz w:val="21"/>
          <w:szCs w:val="21"/>
        </w:rPr>
        <w:t>None</w:t>
      </w:r>
      <w:r>
        <w:rPr>
          <w:rFonts w:ascii="Consolas" w:hAnsi="Consolas"/>
          <w:color w:val="000000"/>
          <w:sz w:val="21"/>
          <w:szCs w:val="21"/>
        </w:rPr>
        <w:t>]*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6506C19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000FF"/>
          <w:sz w:val="21"/>
          <w:szCs w:val="21"/>
        </w:rPr>
        <w:t>None</w:t>
      </w:r>
      <w:r>
        <w:rPr>
          <w:rFonts w:ascii="Consolas" w:hAnsi="Consolas"/>
          <w:color w:val="000000"/>
          <w:sz w:val="21"/>
          <w:szCs w:val="21"/>
        </w:rPr>
        <w:t>]*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4F3D2EA5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proofErr w:type="gramEnd"/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79334EA6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</w:t>
      </w:r>
    </w:p>
    <w:p w14:paraId="405D26EC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b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 = (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/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-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*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c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c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)</w:t>
      </w:r>
    </w:p>
    <w:p w14:paraId="50AB05DF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 = (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c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c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)/(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*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4C0D298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proofErr w:type="spellEnd"/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30001BDB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b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 = (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)/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-(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c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0F397049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 = -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c</w:t>
      </w:r>
      <w:proofErr w:type="spellEnd"/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/(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*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_h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)</w:t>
      </w:r>
    </w:p>
    <w:p w14:paraId="29955E30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624B1DB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__</w:t>
      </w:r>
      <w:proofErr w:type="gramStart"/>
      <w:r>
        <w:rPr>
          <w:rFonts w:ascii="Consolas" w:hAnsi="Consolas"/>
          <w:color w:val="795E26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):</w:t>
      </w:r>
    </w:p>
    <w:p w14:paraId="76C00437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lastRenderedPageBreak/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-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3F6EB328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14DBE511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__</w:t>
      </w:r>
      <w:proofErr w:type="spellStart"/>
      <w:r>
        <w:rPr>
          <w:rFonts w:ascii="Consolas" w:hAnsi="Consolas"/>
          <w:color w:val="795E26"/>
          <w:sz w:val="21"/>
          <w:szCs w:val="21"/>
        </w:rPr>
        <w:t>interpolate_at_</w:t>
      </w:r>
      <w:proofErr w:type="gramStart"/>
      <w:r>
        <w:rPr>
          <w:rFonts w:ascii="Consolas" w:hAnsi="Consolas"/>
          <w:color w:val="795E26"/>
          <w:sz w:val="21"/>
          <w:szCs w:val="21"/>
        </w:rPr>
        <w:t>po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52EF875B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i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lt;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proofErr w:type="gramStart"/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</w:t>
      </w:r>
      <w:r>
        <w:rPr>
          <w:rFonts w:ascii="Consolas" w:hAnsi="Consolas"/>
          <w:color w:val="0000FF"/>
          <w:sz w:val="21"/>
          <w:szCs w:val="21"/>
        </w:rPr>
        <w:t>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 &lt;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:</w:t>
      </w:r>
    </w:p>
    <w:p w14:paraId="4A288127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00FF"/>
          <w:sz w:val="21"/>
          <w:szCs w:val="21"/>
        </w:rPr>
        <w:t>None</w:t>
      </w:r>
    </w:p>
    <w:p w14:paraId="0EEF9FDF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)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19D4D44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i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&lt;=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00FF"/>
          <w:sz w:val="21"/>
          <w:szCs w:val="21"/>
        </w:rPr>
        <w:t>and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lt;= 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:</w:t>
      </w:r>
    </w:p>
    <w:p w14:paraId="14E160D9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gram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+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*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+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c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*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d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*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**</w:t>
      </w:r>
      <w:r>
        <w:rPr>
          <w:rFonts w:ascii="Consolas" w:hAnsi="Consolas"/>
          <w:color w:val="098658"/>
          <w:sz w:val="21"/>
          <w:szCs w:val="21"/>
        </w:rPr>
        <w:t>3</w:t>
      </w:r>
    </w:p>
    <w:p w14:paraId="254D144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</w:p>
    <w:p w14:paraId="190F275B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795E26"/>
          <w:sz w:val="21"/>
          <w:szCs w:val="21"/>
        </w:rPr>
        <w:t>interpolat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75659FCD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i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type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) </w:t>
      </w:r>
      <w:r>
        <w:rPr>
          <w:rFonts w:ascii="Consolas" w:hAnsi="Consolas"/>
          <w:color w:val="0000FF"/>
          <w:sz w:val="21"/>
          <w:szCs w:val="21"/>
        </w:rPr>
        <w:t>is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float</w:t>
      </w:r>
      <w:r>
        <w:rPr>
          <w:rFonts w:ascii="Consolas" w:hAnsi="Consolas"/>
          <w:color w:val="000000"/>
          <w:sz w:val="21"/>
          <w:szCs w:val="21"/>
        </w:rPr>
        <w:t>:</w:t>
      </w:r>
    </w:p>
    <w:p w14:paraId="56B08231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</w:t>
      </w:r>
      <w:proofErr w:type="gramEnd"/>
      <w:r>
        <w:rPr>
          <w:rFonts w:ascii="Consolas" w:hAnsi="Consolas"/>
          <w:color w:val="795E26"/>
          <w:sz w:val="21"/>
          <w:szCs w:val="21"/>
        </w:rPr>
        <w:t>_</w:t>
      </w:r>
      <w:proofErr w:type="spellStart"/>
      <w:r>
        <w:rPr>
          <w:rFonts w:ascii="Consolas" w:hAnsi="Consolas"/>
          <w:color w:val="795E26"/>
          <w:sz w:val="21"/>
          <w:szCs w:val="21"/>
        </w:rPr>
        <w:t>interpolate_at_po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C7F826B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else</w:t>
      </w:r>
      <w:r>
        <w:rPr>
          <w:rFonts w:ascii="Consolas" w:hAnsi="Consolas"/>
          <w:color w:val="000000"/>
          <w:sz w:val="21"/>
          <w:szCs w:val="21"/>
        </w:rPr>
        <w:t>:</w:t>
      </w:r>
    </w:p>
    <w:p w14:paraId="52BB1CEF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*[</w:t>
      </w:r>
      <w:r>
        <w:rPr>
          <w:rFonts w:ascii="Consolas" w:hAnsi="Consolas"/>
          <w:color w:val="0000FF"/>
          <w:sz w:val="21"/>
          <w:szCs w:val="21"/>
        </w:rPr>
        <w:t>None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6F51E366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):</w:t>
      </w:r>
    </w:p>
    <w:p w14:paraId="338DB372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    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_</w:t>
      </w:r>
      <w:proofErr w:type="gramEnd"/>
      <w:r>
        <w:rPr>
          <w:rFonts w:ascii="Consolas" w:hAnsi="Consolas"/>
          <w:color w:val="795E26"/>
          <w:sz w:val="21"/>
          <w:szCs w:val="21"/>
        </w:rPr>
        <w:t>_</w:t>
      </w:r>
      <w:proofErr w:type="spellStart"/>
      <w:r>
        <w:rPr>
          <w:rFonts w:ascii="Consolas" w:hAnsi="Consolas"/>
          <w:color w:val="795E26"/>
          <w:sz w:val="21"/>
          <w:szCs w:val="21"/>
        </w:rPr>
        <w:t>interpolate_at_poi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)</w:t>
      </w:r>
    </w:p>
    <w:p w14:paraId="5E29EBC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result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AB92AE3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0.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5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9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3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7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7CAF0121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1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,</w:t>
      </w:r>
      <w:r>
        <w:rPr>
          <w:rFonts w:ascii="Consolas" w:hAnsi="Consolas"/>
          <w:color w:val="098658"/>
          <w:sz w:val="21"/>
          <w:szCs w:val="21"/>
        </w:rPr>
        <w:t>111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76923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58824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60CB57C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73F46DBF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03233885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0.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8415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.9093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3.141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3.2432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793BEACE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AABCC4A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interpolator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Cubic_interpolation_</w:t>
      </w:r>
      <w:proofErr w:type="gramStart"/>
      <w:r>
        <w:rPr>
          <w:rFonts w:ascii="Consolas" w:hAnsi="Consolas"/>
          <w:color w:val="267F99"/>
          <w:sz w:val="21"/>
          <w:szCs w:val="21"/>
        </w:rPr>
        <w:t>splin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7BC8E934" w14:textId="77777777" w:rsidR="006C6AE6" w:rsidRDefault="006C6AE6" w:rsidP="006C6AE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linspac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0CCB5D14" w14:textId="65A7642D" w:rsidR="006C6AE6" w:rsidRDefault="006C6AE6" w:rsidP="009F2458">
      <w:pPr>
        <w:rPr>
          <w:sz w:val="18"/>
          <w:szCs w:val="20"/>
        </w:rPr>
      </w:pPr>
    </w:p>
    <w:p w14:paraId="137C3BB7" w14:textId="77777777" w:rsidR="00030A95" w:rsidRDefault="00030A95" w:rsidP="009F2458"/>
    <w:p w14:paraId="766F7F10" w14:textId="77777777" w:rsidR="00030A95" w:rsidRDefault="00030A95" w:rsidP="009F2458"/>
    <w:p w14:paraId="44207DED" w14:textId="77777777" w:rsidR="00030A95" w:rsidRDefault="00030A95" w:rsidP="009F2458"/>
    <w:p w14:paraId="67EB44E2" w14:textId="77777777" w:rsidR="00030A95" w:rsidRDefault="00030A95" w:rsidP="009F2458"/>
    <w:p w14:paraId="6F932A78" w14:textId="77777777" w:rsidR="00030A95" w:rsidRDefault="00030A95" w:rsidP="009F2458"/>
    <w:p w14:paraId="2481B557" w14:textId="77777777" w:rsidR="00030A95" w:rsidRDefault="00030A95" w:rsidP="009F2458"/>
    <w:p w14:paraId="3EDE270F" w14:textId="77777777" w:rsidR="00030A95" w:rsidRDefault="00030A95" w:rsidP="009F2458"/>
    <w:p w14:paraId="22B2FCE3" w14:textId="77777777" w:rsidR="00030A95" w:rsidRDefault="00030A95" w:rsidP="009F2458"/>
    <w:p w14:paraId="55C10E5A" w14:textId="77777777" w:rsidR="00030A95" w:rsidRDefault="00030A95" w:rsidP="009F2458"/>
    <w:p w14:paraId="2DB92EE7" w14:textId="77777777" w:rsidR="00030A95" w:rsidRDefault="00030A95" w:rsidP="009F2458"/>
    <w:p w14:paraId="764ABEB3" w14:textId="77777777" w:rsidR="00030A95" w:rsidRDefault="00030A95" w:rsidP="009F2458"/>
    <w:p w14:paraId="2EACEE08" w14:textId="77777777" w:rsidR="00030A95" w:rsidRDefault="00030A95" w:rsidP="009F2458"/>
    <w:p w14:paraId="680D109E" w14:textId="77777777" w:rsidR="00030A95" w:rsidRDefault="00030A95" w:rsidP="009F2458"/>
    <w:p w14:paraId="2DF4889D" w14:textId="77777777" w:rsidR="00030A95" w:rsidRDefault="00030A95" w:rsidP="009F2458"/>
    <w:p w14:paraId="70A206D9" w14:textId="77777777" w:rsidR="00030A95" w:rsidRDefault="00030A95" w:rsidP="009F2458"/>
    <w:p w14:paraId="4475CC88" w14:textId="77777777" w:rsidR="00030A95" w:rsidRDefault="00030A95" w:rsidP="009F2458"/>
    <w:p w14:paraId="4F7A0F47" w14:textId="77777777" w:rsidR="00030A95" w:rsidRDefault="00030A95" w:rsidP="009F2458"/>
    <w:p w14:paraId="22751BED" w14:textId="77777777" w:rsidR="00030A95" w:rsidRDefault="00030A95" w:rsidP="009F2458"/>
    <w:p w14:paraId="0852728A" w14:textId="77777777" w:rsidR="00030A95" w:rsidRDefault="00030A95" w:rsidP="009F2458"/>
    <w:p w14:paraId="61BB0EF4" w14:textId="594A0945" w:rsidR="006C6AE6" w:rsidRPr="00296C3B" w:rsidRDefault="006C6AE6" w:rsidP="009F2458">
      <w:r w:rsidRPr="00296C3B">
        <w:lastRenderedPageBreak/>
        <w:t>Результат работы</w:t>
      </w:r>
    </w:p>
    <w:p w14:paraId="69067276" w14:textId="13491347" w:rsidR="006C6AE6" w:rsidRDefault="006C6AE6" w:rsidP="009F2458">
      <w:pPr>
        <w:rPr>
          <w:sz w:val="18"/>
          <w:szCs w:val="20"/>
        </w:rPr>
      </w:pPr>
      <w:r w:rsidRPr="006C6AE6">
        <w:rPr>
          <w:sz w:val="18"/>
          <w:szCs w:val="20"/>
        </w:rPr>
        <w:drawing>
          <wp:inline distT="0" distB="0" distL="0" distR="0" wp14:anchorId="1A9E09E0" wp14:editId="136E8DF8">
            <wp:extent cx="5943600" cy="356108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6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53666" w14:textId="51C14569" w:rsidR="006C6AE6" w:rsidRDefault="006C6AE6" w:rsidP="009F2458">
      <w:pPr>
        <w:rPr>
          <w:sz w:val="18"/>
          <w:szCs w:val="20"/>
        </w:rPr>
      </w:pPr>
      <w:r w:rsidRPr="006C6AE6">
        <w:rPr>
          <w:sz w:val="18"/>
          <w:szCs w:val="20"/>
        </w:rPr>
        <w:drawing>
          <wp:inline distT="0" distB="0" distL="0" distR="0" wp14:anchorId="2B3194CB" wp14:editId="2825EB51">
            <wp:extent cx="3604572" cy="1508891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604572" cy="1508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0B5D1" w14:textId="4582997E" w:rsidR="006C6AE6" w:rsidRDefault="006C6AE6" w:rsidP="009F2458">
      <w:pPr>
        <w:rPr>
          <w:sz w:val="18"/>
          <w:szCs w:val="20"/>
        </w:rPr>
      </w:pPr>
    </w:p>
    <w:p w14:paraId="3E475BC7" w14:textId="52E7B045" w:rsidR="006C6AE6" w:rsidRPr="00296C3B" w:rsidRDefault="006C6AE6" w:rsidP="009F2458">
      <w:pPr>
        <w:rPr>
          <w:b/>
          <w:bCs/>
        </w:rPr>
      </w:pPr>
      <w:r w:rsidRPr="00296C3B">
        <w:rPr>
          <w:b/>
          <w:bCs/>
        </w:rPr>
        <w:t>3.3 Метод наименьших квадратов</w:t>
      </w:r>
    </w:p>
    <w:p w14:paraId="1D621D29" w14:textId="6ABA5ED3" w:rsidR="006C6AE6" w:rsidRPr="00296C3B" w:rsidRDefault="006C6AE6" w:rsidP="009F2458">
      <w:pPr>
        <w:rPr>
          <w:b/>
          <w:bCs/>
        </w:rPr>
      </w:pPr>
      <w:r w:rsidRPr="00296C3B">
        <w:rPr>
          <w:b/>
          <w:bCs/>
        </w:rPr>
        <w:t>Задача</w:t>
      </w:r>
    </w:p>
    <w:p w14:paraId="0AD4A5D7" w14:textId="17C870A1" w:rsidR="006C6AE6" w:rsidRPr="00296C3B" w:rsidRDefault="005F58C6" w:rsidP="009F2458">
      <w:r w:rsidRPr="00296C3B">
        <w:t>Для таблично заданной функции путем решения нормальной системы МНК найти приближающие многочлены a) 1-</w:t>
      </w:r>
      <w:r w:rsidRPr="00296C3B">
        <w:t>ой и</w:t>
      </w:r>
      <w:r w:rsidRPr="00296C3B">
        <w:t xml:space="preserve"> б) 2-ой степени. Для каждого из приближающих многочленов вычислить сумму квадратов ошибок. Построить графики приближаемой функции и приближающих многочленов.</w:t>
      </w:r>
    </w:p>
    <w:p w14:paraId="7F95811D" w14:textId="6C01EC92" w:rsidR="005F58C6" w:rsidRPr="00296C3B" w:rsidRDefault="005F58C6" w:rsidP="009F2458">
      <w:pPr>
        <w:rPr>
          <w:b/>
          <w:bCs/>
        </w:rPr>
      </w:pPr>
      <w:r w:rsidRPr="00296C3B">
        <w:rPr>
          <w:b/>
          <w:bCs/>
        </w:rPr>
        <w:t>Вариант 23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3"/>
        <w:gridCol w:w="1227"/>
        <w:gridCol w:w="1227"/>
        <w:gridCol w:w="1227"/>
        <w:gridCol w:w="1227"/>
        <w:gridCol w:w="1227"/>
        <w:gridCol w:w="1227"/>
      </w:tblGrid>
      <w:tr w:rsidR="005F58C6" w14:paraId="56536E1F" w14:textId="77777777" w:rsidTr="005F58C6"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FBA95" w14:textId="77777777" w:rsidR="005F58C6" w:rsidRDefault="005F58C6">
            <w:pPr>
              <w:pStyle w:val="PlainText"/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144" w:dyaOrig="264" w14:anchorId="1DCEA4EA">
                <v:shape id="_x0000_i1062" type="#_x0000_t75" style="width:7.2pt;height:13.2pt" o:ole="" fillcolor="window">
                  <v:imagedata r:id="rId52" o:title=""/>
                </v:shape>
                <o:OLEObject Type="Embed" ProgID="Equation.3" ShapeID="_x0000_i1062" DrawAspect="Content" ObjectID="_1735152624" r:id="rId53"/>
              </w:objec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5EEF3" w14:textId="77777777" w:rsidR="005F58C6" w:rsidRDefault="005F58C6">
            <w:pPr>
              <w:pStyle w:val="PlainText"/>
              <w:jc w:val="center"/>
            </w:pPr>
            <w:r>
              <w:t>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2CADD4" w14:textId="77777777" w:rsidR="005F58C6" w:rsidRDefault="005F58C6">
            <w:pPr>
              <w:pStyle w:val="PlainText"/>
              <w:jc w:val="center"/>
            </w:pPr>
            <w:r>
              <w:t>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577C7" w14:textId="77777777" w:rsidR="005F58C6" w:rsidRDefault="005F58C6">
            <w:pPr>
              <w:pStyle w:val="PlainText"/>
              <w:jc w:val="center"/>
            </w:pPr>
            <w:r>
              <w:t>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0FE5C" w14:textId="77777777" w:rsidR="005F58C6" w:rsidRDefault="005F58C6">
            <w:pPr>
              <w:pStyle w:val="PlainText"/>
              <w:jc w:val="center"/>
            </w:pPr>
            <w:r>
              <w:t>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AECEE" w14:textId="77777777" w:rsidR="005F58C6" w:rsidRDefault="005F58C6">
            <w:pPr>
              <w:pStyle w:val="PlainText"/>
              <w:jc w:val="center"/>
            </w:pPr>
            <w:r>
              <w:t>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05AAD" w14:textId="77777777" w:rsidR="005F58C6" w:rsidRDefault="005F58C6">
            <w:pPr>
              <w:pStyle w:val="PlainText"/>
              <w:jc w:val="center"/>
            </w:pPr>
            <w:r>
              <w:t>5</w:t>
            </w:r>
          </w:p>
        </w:tc>
      </w:tr>
      <w:tr w:rsidR="005F58C6" w14:paraId="639424A4" w14:textId="77777777" w:rsidTr="005F58C6"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B47BD8" w14:textId="77777777" w:rsidR="005F58C6" w:rsidRDefault="005F58C6">
            <w:pPr>
              <w:pStyle w:val="PlainText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240" w:dyaOrig="360" w14:anchorId="1B995C75">
                <v:shape id="_x0000_i1063" type="#_x0000_t75" style="width:12pt;height:18pt" o:ole="" fillcolor="window">
                  <v:imagedata r:id="rId54" o:title=""/>
                </v:shape>
                <o:OLEObject Type="Embed" ProgID="Equation.3" ShapeID="_x0000_i1063" DrawAspect="Content" ObjectID="_1735152625" r:id="rId55"/>
              </w:objec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FEC79" w14:textId="77777777" w:rsidR="005F58C6" w:rsidRDefault="005F58C6">
            <w:pPr>
              <w:pStyle w:val="PlainText"/>
              <w:jc w:val="center"/>
            </w:pPr>
            <w:r>
              <w:t>0.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1FEA73" w14:textId="77777777" w:rsidR="005F58C6" w:rsidRDefault="005F58C6">
            <w:pPr>
              <w:pStyle w:val="PlainText"/>
              <w:jc w:val="center"/>
            </w:pPr>
            <w:r>
              <w:t>0.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2076E" w14:textId="77777777" w:rsidR="005F58C6" w:rsidRDefault="005F58C6">
            <w:pPr>
              <w:pStyle w:val="PlainText"/>
              <w:jc w:val="center"/>
            </w:pPr>
            <w:r>
              <w:t>0.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3F601" w14:textId="77777777" w:rsidR="005F58C6" w:rsidRDefault="005F58C6">
            <w:pPr>
              <w:pStyle w:val="PlainText"/>
              <w:jc w:val="center"/>
            </w:pPr>
            <w:r>
              <w:t>1.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165B3" w14:textId="77777777" w:rsidR="005F58C6" w:rsidRDefault="005F58C6">
            <w:pPr>
              <w:pStyle w:val="PlainText"/>
              <w:jc w:val="center"/>
            </w:pPr>
            <w:r>
              <w:t>1.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735B4" w14:textId="77777777" w:rsidR="005F58C6" w:rsidRDefault="005F58C6">
            <w:pPr>
              <w:pStyle w:val="PlainText"/>
              <w:jc w:val="center"/>
            </w:pPr>
            <w:r>
              <w:t>2.1</w:t>
            </w:r>
          </w:p>
        </w:tc>
      </w:tr>
      <w:tr w:rsidR="005F58C6" w14:paraId="18933997" w14:textId="77777777" w:rsidTr="005F58C6"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4E87C9" w14:textId="77777777" w:rsidR="005F58C6" w:rsidRDefault="005F58C6">
            <w:pPr>
              <w:pStyle w:val="PlainText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264" w:dyaOrig="360" w14:anchorId="657CC35D">
                <v:shape id="_x0000_i1064" type="#_x0000_t75" style="width:13.2pt;height:18pt" o:ole="" fillcolor="window">
                  <v:imagedata r:id="rId56" o:title=""/>
                </v:shape>
                <o:OLEObject Type="Embed" ProgID="Equation.3" ShapeID="_x0000_i1064" DrawAspect="Content" ObjectID="_1735152626" r:id="rId57"/>
              </w:objec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BC0C8C" w14:textId="77777777" w:rsidR="005F58C6" w:rsidRDefault="005F58C6">
            <w:pPr>
              <w:pStyle w:val="PlainText"/>
              <w:jc w:val="center"/>
            </w:pPr>
            <w:r>
              <w:t>10.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3A5197" w14:textId="77777777" w:rsidR="005F58C6" w:rsidRDefault="005F58C6">
            <w:pPr>
              <w:pStyle w:val="PlainText"/>
              <w:jc w:val="center"/>
            </w:pPr>
            <w:r>
              <w:t>2.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58FC13" w14:textId="77777777" w:rsidR="005F58C6" w:rsidRDefault="005F58C6">
            <w:pPr>
              <w:pStyle w:val="PlainText"/>
              <w:jc w:val="center"/>
            </w:pPr>
            <w:r>
              <w:t>1.111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B463B" w14:textId="77777777" w:rsidR="005F58C6" w:rsidRDefault="005F58C6">
            <w:pPr>
              <w:pStyle w:val="PlainText"/>
              <w:jc w:val="center"/>
            </w:pPr>
            <w:r>
              <w:t>0.7692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243C3" w14:textId="77777777" w:rsidR="005F58C6" w:rsidRDefault="005F58C6">
            <w:pPr>
              <w:pStyle w:val="PlainText"/>
              <w:jc w:val="center"/>
            </w:pPr>
            <w:r>
              <w:t>0.5882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7320" w14:textId="77777777" w:rsidR="005F58C6" w:rsidRDefault="005F58C6">
            <w:pPr>
              <w:pStyle w:val="PlainText"/>
              <w:jc w:val="center"/>
            </w:pPr>
            <w:r>
              <w:t>0.47619</w:t>
            </w:r>
          </w:p>
        </w:tc>
      </w:tr>
    </w:tbl>
    <w:p w14:paraId="20DD9381" w14:textId="57262458" w:rsidR="005F58C6" w:rsidRDefault="005F58C6" w:rsidP="009F2458">
      <w:pPr>
        <w:rPr>
          <w:sz w:val="18"/>
          <w:szCs w:val="20"/>
        </w:rPr>
      </w:pPr>
    </w:p>
    <w:p w14:paraId="201A0EDC" w14:textId="77777777" w:rsidR="00030A95" w:rsidRDefault="00030A95" w:rsidP="009F2458"/>
    <w:p w14:paraId="291EC6D8" w14:textId="77777777" w:rsidR="00030A95" w:rsidRDefault="00030A95" w:rsidP="009F2458"/>
    <w:p w14:paraId="68A11F3C" w14:textId="77777777" w:rsidR="00030A95" w:rsidRDefault="00030A95" w:rsidP="009F2458"/>
    <w:p w14:paraId="70C0B311" w14:textId="77777777" w:rsidR="00030A95" w:rsidRDefault="00030A95" w:rsidP="009F2458"/>
    <w:p w14:paraId="6D4D27D9" w14:textId="08383E75" w:rsidR="005F58C6" w:rsidRPr="00296C3B" w:rsidRDefault="005F58C6" w:rsidP="009F2458">
      <w:r w:rsidRPr="00296C3B">
        <w:lastRenderedPageBreak/>
        <w:t>Исходный код</w:t>
      </w:r>
    </w:p>
    <w:p w14:paraId="2E0A60E5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class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267F99"/>
          <w:sz w:val="21"/>
          <w:szCs w:val="21"/>
        </w:rPr>
        <w:t>Linear_least_squares</w:t>
      </w:r>
      <w:proofErr w:type="spellEnd"/>
      <w:r>
        <w:rPr>
          <w:rFonts w:ascii="Consolas" w:hAnsi="Consolas"/>
          <w:color w:val="000000"/>
          <w:sz w:val="21"/>
          <w:szCs w:val="21"/>
        </w:rPr>
        <w:t>:</w:t>
      </w:r>
    </w:p>
    <w:p w14:paraId="5F33FD18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__</w:t>
      </w:r>
      <w:proofErr w:type="spellStart"/>
      <w:r>
        <w:rPr>
          <w:rFonts w:ascii="Consolas" w:hAnsi="Consolas"/>
          <w:color w:val="795E26"/>
          <w:sz w:val="21"/>
          <w:szCs w:val="21"/>
        </w:rPr>
        <w:t>init</w:t>
      </w:r>
      <w:proofErr w:type="spellEnd"/>
      <w:r>
        <w:rPr>
          <w:rFonts w:ascii="Consolas" w:hAnsi="Consolas"/>
          <w:color w:val="795E26"/>
          <w:sz w:val="21"/>
          <w:szCs w:val="21"/>
        </w:rPr>
        <w:t>_</w:t>
      </w:r>
      <w:proofErr w:type="gramStart"/>
      <w:r>
        <w:rPr>
          <w:rFonts w:ascii="Consolas" w:hAnsi="Consolas"/>
          <w:color w:val="795E26"/>
          <w:sz w:val="21"/>
          <w:szCs w:val="21"/>
        </w:rPr>
        <w:t>_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68815BA1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5A52E7E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[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],</w:t>
      </w:r>
    </w:p>
    <w:p w14:paraId="6CF56D0A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                      [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)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]])</w:t>
      </w:r>
    </w:p>
    <w:p w14:paraId="1E650D99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)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])</w:t>
      </w:r>
    </w:p>
    <w:p w14:paraId="25C76EE4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267F99"/>
          <w:sz w:val="21"/>
          <w:szCs w:val="21"/>
        </w:rPr>
        <w:t>linalg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solv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EF5DF2A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795E26"/>
          <w:sz w:val="21"/>
          <w:szCs w:val="21"/>
        </w:rPr>
        <w:t>approximat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697F5341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*</w:t>
      </w:r>
      <w:r>
        <w:rPr>
          <w:rFonts w:ascii="Consolas" w:hAnsi="Consolas"/>
          <w:color w:val="001080"/>
          <w:sz w:val="21"/>
          <w:szCs w:val="21"/>
        </w:rPr>
        <w:t>x</w:t>
      </w:r>
    </w:p>
    <w:p w14:paraId="54A9CE56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115D9E66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class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267F99"/>
          <w:sz w:val="21"/>
          <w:szCs w:val="21"/>
        </w:rPr>
        <w:t>Parabolic_least_squares</w:t>
      </w:r>
      <w:proofErr w:type="spellEnd"/>
      <w:r>
        <w:rPr>
          <w:rFonts w:ascii="Consolas" w:hAnsi="Consolas"/>
          <w:color w:val="000000"/>
          <w:sz w:val="21"/>
          <w:szCs w:val="21"/>
        </w:rPr>
        <w:t>:</w:t>
      </w:r>
    </w:p>
    <w:p w14:paraId="4F926AC6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__</w:t>
      </w:r>
      <w:proofErr w:type="spellStart"/>
      <w:r>
        <w:rPr>
          <w:rFonts w:ascii="Consolas" w:hAnsi="Consolas"/>
          <w:color w:val="795E26"/>
          <w:sz w:val="21"/>
          <w:szCs w:val="21"/>
        </w:rPr>
        <w:t>init</w:t>
      </w:r>
      <w:proofErr w:type="spellEnd"/>
      <w:r>
        <w:rPr>
          <w:rFonts w:ascii="Consolas" w:hAnsi="Consolas"/>
          <w:color w:val="795E26"/>
          <w:sz w:val="21"/>
          <w:szCs w:val="21"/>
        </w:rPr>
        <w:t>_</w:t>
      </w:r>
      <w:proofErr w:type="gramStart"/>
      <w:r>
        <w:rPr>
          <w:rFonts w:ascii="Consolas" w:hAnsi="Consolas"/>
          <w:color w:val="795E26"/>
          <w:sz w:val="21"/>
          <w:szCs w:val="21"/>
        </w:rPr>
        <w:t>_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3F16FEDA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703BD1A0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[</w:t>
      </w:r>
      <w:r>
        <w:rPr>
          <w:rFonts w:ascii="Consolas" w:hAnsi="Consolas"/>
          <w:color w:val="001080"/>
          <w:sz w:val="21"/>
          <w:szCs w:val="21"/>
        </w:rPr>
        <w:t>n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)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],</w:t>
      </w:r>
    </w:p>
    <w:p w14:paraId="41E5DE90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                      [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)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)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)],</w:t>
      </w:r>
    </w:p>
    <w:p w14:paraId="2A980278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>                      [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)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 xml:space="preserve">)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>)]])</w:t>
      </w:r>
    </w:p>
    <w:p w14:paraId="24A38C5D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)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), 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])</w:t>
      </w:r>
    </w:p>
    <w:p w14:paraId="314C8C4D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267F99"/>
          <w:sz w:val="21"/>
          <w:szCs w:val="21"/>
        </w:rPr>
        <w:t>linalg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solv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A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b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0AF2882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795E26"/>
          <w:sz w:val="21"/>
          <w:szCs w:val="21"/>
        </w:rPr>
        <w:t>approximat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3AB1E875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proofErr w:type="gram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spellStart"/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*</w:t>
      </w:r>
      <w:proofErr w:type="spellStart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self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001080"/>
          <w:sz w:val="21"/>
          <w:szCs w:val="21"/>
        </w:rPr>
        <w:t>a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*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20AF5FC1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0.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5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9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3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7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.1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02F92CC9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1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.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111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76923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58824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0.47619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2C37BAF1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710B7190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linear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Linear_least_</w:t>
      </w:r>
      <w:proofErr w:type="gramStart"/>
      <w:r>
        <w:rPr>
          <w:rFonts w:ascii="Consolas" w:hAnsi="Consolas"/>
          <w:color w:val="267F99"/>
          <w:sz w:val="21"/>
          <w:szCs w:val="21"/>
        </w:rPr>
        <w:t>squares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5F109321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parabolic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267F99"/>
          <w:sz w:val="21"/>
          <w:szCs w:val="21"/>
        </w:rPr>
        <w:t>Parabolic_least_</w:t>
      </w:r>
      <w:proofErr w:type="gramStart"/>
      <w:r>
        <w:rPr>
          <w:rFonts w:ascii="Consolas" w:hAnsi="Consolas"/>
          <w:color w:val="267F99"/>
          <w:sz w:val="21"/>
          <w:szCs w:val="21"/>
        </w:rPr>
        <w:t>squares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9E92F88" w14:textId="49D066EB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14EBD9C9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47DDA913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71286263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5B11A9D1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29DBA525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4A5AD8BD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2E774A8C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3CBF3F06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5B6C08B0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50D65035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6BE678ED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1601E5F7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694303BD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73F81A12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623C0ADF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4591143C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57C1E157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6CE498D4" w14:textId="77777777" w:rsidR="00030A95" w:rsidRDefault="00030A95" w:rsidP="005F58C6">
      <w:pPr>
        <w:shd w:val="clear" w:color="auto" w:fill="FFFFFF"/>
        <w:spacing w:line="285" w:lineRule="atLeast"/>
        <w:rPr>
          <w:color w:val="000000"/>
        </w:rPr>
      </w:pPr>
    </w:p>
    <w:p w14:paraId="5B093457" w14:textId="21BD0E91" w:rsidR="005F58C6" w:rsidRPr="00296C3B" w:rsidRDefault="005F58C6" w:rsidP="005F58C6">
      <w:pPr>
        <w:shd w:val="clear" w:color="auto" w:fill="FFFFFF"/>
        <w:spacing w:line="285" w:lineRule="atLeast"/>
        <w:rPr>
          <w:color w:val="000000"/>
        </w:rPr>
      </w:pPr>
      <w:r w:rsidRPr="00296C3B">
        <w:rPr>
          <w:color w:val="000000"/>
        </w:rPr>
        <w:lastRenderedPageBreak/>
        <w:t>Результат работы</w:t>
      </w:r>
    </w:p>
    <w:p w14:paraId="5345F158" w14:textId="5E53C234" w:rsidR="005F58C6" w:rsidRDefault="005F58C6" w:rsidP="009F2458">
      <w:pPr>
        <w:rPr>
          <w:sz w:val="18"/>
          <w:szCs w:val="20"/>
        </w:rPr>
      </w:pPr>
      <w:r w:rsidRPr="005F58C6">
        <w:rPr>
          <w:sz w:val="18"/>
          <w:szCs w:val="20"/>
        </w:rPr>
        <w:drawing>
          <wp:inline distT="0" distB="0" distL="0" distR="0" wp14:anchorId="24531CA6" wp14:editId="41934525">
            <wp:extent cx="5943600" cy="357695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76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E3C8D" w14:textId="0767773B" w:rsidR="005F58C6" w:rsidRDefault="005F58C6" w:rsidP="009F2458">
      <w:pPr>
        <w:rPr>
          <w:sz w:val="18"/>
          <w:szCs w:val="20"/>
        </w:rPr>
      </w:pPr>
    </w:p>
    <w:p w14:paraId="2755C0E4" w14:textId="508A5B92" w:rsidR="005F58C6" w:rsidRPr="00296C3B" w:rsidRDefault="005F58C6" w:rsidP="009F2458">
      <w:pPr>
        <w:rPr>
          <w:b/>
          <w:bCs/>
        </w:rPr>
      </w:pPr>
      <w:r w:rsidRPr="00296C3B">
        <w:rPr>
          <w:b/>
          <w:bCs/>
        </w:rPr>
        <w:t>3.4 Численное дифференцирование</w:t>
      </w:r>
    </w:p>
    <w:p w14:paraId="61886872" w14:textId="1C1611A6" w:rsidR="005F58C6" w:rsidRPr="00296C3B" w:rsidRDefault="005F58C6" w:rsidP="009F2458">
      <w:pPr>
        <w:rPr>
          <w:b/>
          <w:bCs/>
        </w:rPr>
      </w:pPr>
      <w:r w:rsidRPr="00296C3B">
        <w:rPr>
          <w:b/>
          <w:bCs/>
        </w:rPr>
        <w:t>Задача</w:t>
      </w:r>
    </w:p>
    <w:p w14:paraId="15AFE0C7" w14:textId="39907150" w:rsidR="005F58C6" w:rsidRDefault="005F58C6" w:rsidP="009F2458">
      <w:r w:rsidRPr="005F58C6">
        <w:t xml:space="preserve">Вычислить первую и вторую производную от таблично заданной функции </w:t>
      </w:r>
      <w:r>
        <w:rPr>
          <w:position w:val="-12"/>
        </w:rPr>
        <w:object w:dxaOrig="2460" w:dyaOrig="360" w14:anchorId="2CE419FE">
          <v:shape id="_x0000_i1068" type="#_x0000_t75" style="width:123pt;height:18pt" o:ole="" fillcolor="window">
            <v:imagedata r:id="rId59" o:title=""/>
          </v:shape>
          <o:OLEObject Type="Embed" ProgID="Equation.3" ShapeID="_x0000_i1068" DrawAspect="Content" ObjectID="_1735152627" r:id="rId60"/>
        </w:object>
      </w:r>
      <w:r w:rsidRPr="005F58C6">
        <w:t xml:space="preserve">в точке </w:t>
      </w:r>
      <w:r>
        <w:rPr>
          <w:position w:val="-6"/>
        </w:rPr>
        <w:object w:dxaOrig="732" w:dyaOrig="312" w14:anchorId="5554EA2D">
          <v:shape id="_x0000_i1070" type="#_x0000_t75" style="width:36.6pt;height:15.6pt" o:ole="">
            <v:imagedata r:id="rId61" o:title=""/>
          </v:shape>
          <o:OLEObject Type="Embed" ProgID="Equation.3" ShapeID="_x0000_i1070" DrawAspect="Content" ObjectID="_1735152628" r:id="rId62"/>
        </w:object>
      </w:r>
      <w:r w:rsidRPr="005F58C6">
        <w:t xml:space="preserve">. </w:t>
      </w:r>
    </w:p>
    <w:p w14:paraId="463DE3CF" w14:textId="3B5953F0" w:rsidR="005F58C6" w:rsidRPr="00296C3B" w:rsidRDefault="005F58C6" w:rsidP="009F2458">
      <w:pPr>
        <w:rPr>
          <w:b/>
          <w:bCs/>
        </w:rPr>
      </w:pPr>
      <w:r w:rsidRPr="00296C3B">
        <w:rPr>
          <w:b/>
          <w:bCs/>
        </w:rPr>
        <w:t>Вариант 23</w:t>
      </w:r>
    </w:p>
    <w:p w14:paraId="6908674C" w14:textId="77777777" w:rsidR="005F58C6" w:rsidRDefault="005F58C6" w:rsidP="005F58C6">
      <w:pPr>
        <w:pStyle w:val="PlainText"/>
        <w:rPr>
          <w:rFonts w:ascii="Times New Roman" w:eastAsia="MS Mincho" w:hAnsi="Times New Roman" w:cs="Times New Roman"/>
          <w:sz w:val="24"/>
          <w:lang w:val="en-US"/>
        </w:rPr>
      </w:pPr>
      <w:r>
        <w:rPr>
          <w:rFonts w:ascii="Times New Roman" w:eastAsia="MS Mincho" w:hAnsi="Times New Roman" w:cs="Times New Roman"/>
          <w:position w:val="-4"/>
          <w:sz w:val="24"/>
          <w:lang w:val="en-US"/>
        </w:rPr>
        <w:object w:dxaOrig="600" w:dyaOrig="300" w14:anchorId="78B883A7">
          <v:shape id="_x0000_i1074" type="#_x0000_t75" style="width:30pt;height:15pt" o:ole="">
            <v:imagedata r:id="rId63" o:title=""/>
          </v:shape>
          <o:OLEObject Type="Embed" ProgID="Equation.3" ShapeID="_x0000_i1074" DrawAspect="Content" ObjectID="_1735152629" r:id="rId64"/>
        </w:object>
      </w:r>
      <w:r>
        <w:rPr>
          <w:rFonts w:ascii="Times New Roman" w:eastAsia="MS Mincho" w:hAnsi="Times New Roman" w:cs="Times New Roman"/>
          <w:sz w:val="24"/>
          <w:lang w:val="en-US"/>
        </w:rPr>
        <w:t xml:space="preserve"> 2.0</w:t>
      </w:r>
    </w:p>
    <w:tbl>
      <w:tblPr>
        <w:tblW w:w="8809" w:type="dxa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8"/>
        <w:gridCol w:w="1636"/>
        <w:gridCol w:w="1636"/>
        <w:gridCol w:w="1636"/>
        <w:gridCol w:w="1636"/>
        <w:gridCol w:w="1637"/>
      </w:tblGrid>
      <w:tr w:rsidR="005F58C6" w14:paraId="12E2EB41" w14:textId="77777777" w:rsidTr="005F58C6">
        <w:tc>
          <w:tcPr>
            <w:tcW w:w="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FC081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position w:val="-6"/>
                <w:sz w:val="24"/>
                <w:lang w:val="en-US"/>
              </w:rPr>
              <w:object w:dxaOrig="216" w:dyaOrig="264" w14:anchorId="599FA7AF">
                <v:shape id="_x0000_i1075" type="#_x0000_t75" style="width:10.8pt;height:13.2pt;flip:x" o:ole="">
                  <v:imagedata r:id="rId65" o:title=""/>
                </v:shape>
                <o:OLEObject Type="Embed" ProgID="Equation.3" ShapeID="_x0000_i1075" DrawAspect="Content" ObjectID="_1735152630" r:id="rId66"/>
              </w:objec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8CBF0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0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47D12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6F05EF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439F54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43CF2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4</w:t>
            </w:r>
          </w:p>
        </w:tc>
      </w:tr>
      <w:tr w:rsidR="005F58C6" w14:paraId="01AFD598" w14:textId="77777777" w:rsidTr="005F58C6">
        <w:tc>
          <w:tcPr>
            <w:tcW w:w="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67E033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position w:val="-12"/>
                <w:sz w:val="24"/>
                <w:lang w:val="en-US"/>
              </w:rPr>
              <w:object w:dxaOrig="264" w:dyaOrig="360" w14:anchorId="5CF0D4E4">
                <v:shape id="_x0000_i1076" type="#_x0000_t75" style="width:13.2pt;height:18pt" o:ole="">
                  <v:imagedata r:id="rId67" o:title=""/>
                </v:shape>
                <o:OLEObject Type="Embed" ProgID="Equation.3" ShapeID="_x0000_i1076" DrawAspect="Content" ObjectID="_1735152631" r:id="rId68"/>
              </w:objec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0D838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1.0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3D86C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 xml:space="preserve">1.5   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D29FA6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2.0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352E3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 xml:space="preserve">2.5   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F8F0E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3.0</w:t>
            </w:r>
          </w:p>
        </w:tc>
      </w:tr>
      <w:tr w:rsidR="005F58C6" w14:paraId="385B31E5" w14:textId="77777777" w:rsidTr="005F58C6">
        <w:tc>
          <w:tcPr>
            <w:tcW w:w="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A1E2F6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position w:val="-12"/>
                <w:sz w:val="24"/>
                <w:lang w:val="en-US"/>
              </w:rPr>
              <w:object w:dxaOrig="264" w:dyaOrig="360" w14:anchorId="1E241362">
                <v:shape id="_x0000_i1077" type="#_x0000_t75" style="width:13.2pt;height:18pt" o:ole="">
                  <v:imagedata r:id="rId69" o:title=""/>
                </v:shape>
                <o:OLEObject Type="Embed" ProgID="Equation.3" ShapeID="_x0000_i1077" DrawAspect="Content" ObjectID="_1735152632" r:id="rId70"/>
              </w:objec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8CE0CB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2.0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98AC08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2.1667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0C720C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 xml:space="preserve">2.5   </w:t>
            </w:r>
          </w:p>
        </w:tc>
        <w:tc>
          <w:tcPr>
            <w:tcW w:w="1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FE03F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 xml:space="preserve">2.9   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CA98F8" w14:textId="77777777" w:rsidR="005F58C6" w:rsidRDefault="005F58C6">
            <w:pPr>
              <w:pStyle w:val="PlainText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3.3333</w:t>
            </w:r>
          </w:p>
        </w:tc>
      </w:tr>
    </w:tbl>
    <w:p w14:paraId="6CF5F16E" w14:textId="73CA5BD6" w:rsidR="005F58C6" w:rsidRDefault="005F58C6" w:rsidP="009F2458">
      <w:pPr>
        <w:rPr>
          <w:sz w:val="18"/>
          <w:szCs w:val="20"/>
        </w:rPr>
      </w:pPr>
    </w:p>
    <w:p w14:paraId="4AD44478" w14:textId="77777777" w:rsidR="00030A95" w:rsidRDefault="00030A95" w:rsidP="009F2458"/>
    <w:p w14:paraId="3A64E92A" w14:textId="77777777" w:rsidR="00030A95" w:rsidRDefault="00030A95" w:rsidP="009F2458"/>
    <w:p w14:paraId="7567796B" w14:textId="77777777" w:rsidR="00030A95" w:rsidRDefault="00030A95" w:rsidP="009F2458"/>
    <w:p w14:paraId="1E23099D" w14:textId="77777777" w:rsidR="00030A95" w:rsidRDefault="00030A95" w:rsidP="009F2458"/>
    <w:p w14:paraId="189918E8" w14:textId="77777777" w:rsidR="00030A95" w:rsidRDefault="00030A95" w:rsidP="009F2458"/>
    <w:p w14:paraId="49762F30" w14:textId="77777777" w:rsidR="00030A95" w:rsidRDefault="00030A95" w:rsidP="009F2458"/>
    <w:p w14:paraId="6951890B" w14:textId="77777777" w:rsidR="00030A95" w:rsidRDefault="00030A95" w:rsidP="009F2458"/>
    <w:p w14:paraId="31FE65B3" w14:textId="77777777" w:rsidR="00030A95" w:rsidRDefault="00030A95" w:rsidP="009F2458"/>
    <w:p w14:paraId="44408F6E" w14:textId="77777777" w:rsidR="00030A95" w:rsidRDefault="00030A95" w:rsidP="009F2458"/>
    <w:p w14:paraId="4069F582" w14:textId="77777777" w:rsidR="00030A95" w:rsidRDefault="00030A95" w:rsidP="009F2458"/>
    <w:p w14:paraId="593CAA55" w14:textId="77777777" w:rsidR="00030A95" w:rsidRDefault="00030A95" w:rsidP="009F2458"/>
    <w:p w14:paraId="6FF81B38" w14:textId="77777777" w:rsidR="00030A95" w:rsidRDefault="00030A95" w:rsidP="009F2458"/>
    <w:p w14:paraId="58FCD94C" w14:textId="77777777" w:rsidR="00030A95" w:rsidRDefault="00030A95" w:rsidP="009F2458"/>
    <w:p w14:paraId="35320A2B" w14:textId="1C393040" w:rsidR="005F58C6" w:rsidRPr="00296C3B" w:rsidRDefault="005F58C6" w:rsidP="009F2458">
      <w:r w:rsidRPr="00296C3B">
        <w:lastRenderedPageBreak/>
        <w:t>Исходный код</w:t>
      </w:r>
    </w:p>
    <w:p w14:paraId="5ED2D5A7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first_derivative_first_order_</w:t>
      </w:r>
      <w:proofErr w:type="gramStart"/>
      <w:r>
        <w:rPr>
          <w:rFonts w:ascii="Consolas" w:hAnsi="Consolas"/>
          <w:color w:val="795E26"/>
          <w:sz w:val="21"/>
          <w:szCs w:val="21"/>
        </w:rPr>
        <w:t>lef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595B531D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):</w:t>
      </w:r>
    </w:p>
    <w:p w14:paraId="1F906B82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i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gt;=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</w:t>
      </w:r>
      <w:r>
        <w:rPr>
          <w:rFonts w:ascii="Consolas" w:hAnsi="Consolas"/>
          <w:color w:val="0000FF"/>
          <w:sz w:val="21"/>
          <w:szCs w:val="21"/>
        </w:rPr>
        <w:t>and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lt;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:</w:t>
      </w:r>
    </w:p>
    <w:p w14:paraId="02792A41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7D56B2C9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215CB8D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first_derivative_first_order_</w:t>
      </w:r>
      <w:proofErr w:type="gramStart"/>
      <w:r>
        <w:rPr>
          <w:rFonts w:ascii="Consolas" w:hAnsi="Consolas"/>
          <w:color w:val="795E26"/>
          <w:sz w:val="21"/>
          <w:szCs w:val="21"/>
        </w:rPr>
        <w:t>righ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192E9473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):</w:t>
      </w:r>
    </w:p>
    <w:p w14:paraId="2B01CA69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i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gt;=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</w:t>
      </w:r>
      <w:r>
        <w:rPr>
          <w:rFonts w:ascii="Consolas" w:hAnsi="Consolas"/>
          <w:color w:val="0000FF"/>
          <w:sz w:val="21"/>
          <w:szCs w:val="21"/>
        </w:rPr>
        <w:t>and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lt;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:</w:t>
      </w:r>
    </w:p>
    <w:p w14:paraId="7EBEE553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)</w:t>
      </w:r>
    </w:p>
    <w:p w14:paraId="7C70906B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5614F09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first_derivative_second_</w:t>
      </w:r>
      <w:proofErr w:type="gramStart"/>
      <w:r>
        <w:rPr>
          <w:rFonts w:ascii="Consolas" w:hAnsi="Consolas"/>
          <w:color w:val="795E26"/>
          <w:sz w:val="21"/>
          <w:szCs w:val="21"/>
        </w:rPr>
        <w:t>order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0121D0FC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):</w:t>
      </w:r>
    </w:p>
    <w:p w14:paraId="095AF651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795E26"/>
          <w:sz w:val="21"/>
          <w:szCs w:val="21"/>
        </w:rPr>
        <w:t>print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0000"/>
          <w:sz w:val="21"/>
          <w:szCs w:val="21"/>
        </w:rPr>
        <w:t>)</w:t>
      </w:r>
    </w:p>
    <w:p w14:paraId="01A83FB2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i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gt;=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</w:t>
      </w:r>
      <w:r>
        <w:rPr>
          <w:rFonts w:ascii="Consolas" w:hAnsi="Consolas"/>
          <w:color w:val="0000FF"/>
          <w:sz w:val="21"/>
          <w:szCs w:val="21"/>
        </w:rPr>
        <w:t>and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lt;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:</w:t>
      </w:r>
    </w:p>
    <w:p w14:paraId="2EA04C78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proofErr w:type="gramStart"/>
      <w:r>
        <w:rPr>
          <w:rFonts w:ascii="Consolas" w:hAnsi="Consolas"/>
          <w:color w:val="000000"/>
          <w:sz w:val="21"/>
          <w:szCs w:val="21"/>
        </w:rPr>
        <w:t>])+(</w:t>
      </w:r>
      <w:proofErr w:type="gramEnd"/>
      <w:r>
        <w:rPr>
          <w:rFonts w:ascii="Consolas" w:hAnsi="Consolas"/>
          <w:color w:val="000000"/>
          <w:sz w:val="21"/>
          <w:szCs w:val="21"/>
        </w:rPr>
        <w:t>(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-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)*(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56A26DA6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30556308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second_derivative_second_</w:t>
      </w:r>
      <w:proofErr w:type="gramStart"/>
      <w:r>
        <w:rPr>
          <w:rFonts w:ascii="Consolas" w:hAnsi="Consolas"/>
          <w:color w:val="795E26"/>
          <w:sz w:val="21"/>
          <w:szCs w:val="21"/>
        </w:rPr>
        <w:t>order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56C4E8B2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):</w:t>
      </w:r>
    </w:p>
    <w:p w14:paraId="5B1FD6BE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i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gt;=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</w:t>
      </w:r>
      <w:r>
        <w:rPr>
          <w:rFonts w:ascii="Consolas" w:hAnsi="Consolas"/>
          <w:color w:val="0000FF"/>
          <w:sz w:val="21"/>
          <w:szCs w:val="21"/>
        </w:rPr>
        <w:t>and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&lt;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:</w:t>
      </w:r>
    </w:p>
    <w:p w14:paraId="6F7E2E4F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((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proofErr w:type="gramStart"/>
      <w:r>
        <w:rPr>
          <w:rFonts w:ascii="Consolas" w:hAnsi="Consolas"/>
          <w:color w:val="000000"/>
          <w:sz w:val="21"/>
          <w:szCs w:val="21"/>
        </w:rPr>
        <w:t>])-(</w:t>
      </w:r>
      <w:proofErr w:type="gramEnd"/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5142DA34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70C1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1.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1.5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.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.5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3.0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0CB9EC16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70C1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ray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2.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.1667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.5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.9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3.3333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53A2D0BF" w14:textId="77777777" w:rsidR="005F58C6" w:rsidRDefault="005F58C6" w:rsidP="005F58C6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65C1F4F1" w14:textId="282F178A" w:rsidR="005F58C6" w:rsidRDefault="005F58C6" w:rsidP="009F2458">
      <w:pPr>
        <w:rPr>
          <w:sz w:val="18"/>
          <w:szCs w:val="20"/>
        </w:rPr>
      </w:pPr>
    </w:p>
    <w:p w14:paraId="31A6CF0B" w14:textId="20B7D0F1" w:rsidR="005F58C6" w:rsidRDefault="005F58C6" w:rsidP="009F2458">
      <w:pPr>
        <w:rPr>
          <w:sz w:val="18"/>
          <w:szCs w:val="20"/>
        </w:rPr>
      </w:pPr>
      <w:r>
        <w:rPr>
          <w:sz w:val="18"/>
          <w:szCs w:val="20"/>
        </w:rPr>
        <w:t>Результат работы</w:t>
      </w:r>
    </w:p>
    <w:p w14:paraId="46D76479" w14:textId="215438A0" w:rsidR="005F58C6" w:rsidRDefault="005F58C6" w:rsidP="009F2458">
      <w:pPr>
        <w:rPr>
          <w:sz w:val="18"/>
          <w:szCs w:val="20"/>
        </w:rPr>
      </w:pPr>
      <w:r w:rsidRPr="005F58C6">
        <w:rPr>
          <w:sz w:val="18"/>
          <w:szCs w:val="20"/>
        </w:rPr>
        <w:drawing>
          <wp:inline distT="0" distB="0" distL="0" distR="0" wp14:anchorId="17F09AF7" wp14:editId="2E201F0E">
            <wp:extent cx="5943600" cy="7747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D121D" w14:textId="1263560D" w:rsidR="005F58C6" w:rsidRDefault="005F58C6" w:rsidP="009F2458">
      <w:pPr>
        <w:rPr>
          <w:sz w:val="18"/>
          <w:szCs w:val="20"/>
        </w:rPr>
      </w:pPr>
    </w:p>
    <w:p w14:paraId="57205EE5" w14:textId="4619B941" w:rsidR="005F58C6" w:rsidRPr="00296C3B" w:rsidRDefault="005F58C6" w:rsidP="009F2458">
      <w:pPr>
        <w:rPr>
          <w:b/>
          <w:bCs/>
        </w:rPr>
      </w:pPr>
      <w:r w:rsidRPr="00296C3B">
        <w:rPr>
          <w:b/>
          <w:bCs/>
        </w:rPr>
        <w:t>3.5 Численное интегрирование</w:t>
      </w:r>
    </w:p>
    <w:p w14:paraId="63E4C7E1" w14:textId="3BD4B471" w:rsidR="005F58C6" w:rsidRPr="00296C3B" w:rsidRDefault="00CC279B" w:rsidP="009F2458">
      <w:pPr>
        <w:rPr>
          <w:b/>
          <w:bCs/>
        </w:rPr>
      </w:pPr>
      <w:r w:rsidRPr="00296C3B">
        <w:rPr>
          <w:b/>
          <w:bCs/>
        </w:rPr>
        <w:t>Задача</w:t>
      </w:r>
    </w:p>
    <w:p w14:paraId="6A1B2ACA" w14:textId="3345C75A" w:rsidR="00CC279B" w:rsidRDefault="00CC279B" w:rsidP="009F2458">
      <w:r w:rsidRPr="00CC279B">
        <w:t xml:space="preserve">Вычислить определенный интеграл  </w:t>
      </w:r>
      <w:r>
        <w:rPr>
          <w:position w:val="-34"/>
        </w:rPr>
        <w:object w:dxaOrig="1080" w:dyaOrig="780" w14:anchorId="1024F9AF">
          <v:shape id="_x0000_i1082" type="#_x0000_t75" style="width:54pt;height:39pt" o:ole="" fillcolor="window">
            <v:imagedata r:id="rId72" o:title=""/>
          </v:shape>
          <o:OLEObject Type="Embed" ProgID="Equation.2" ShapeID="_x0000_i1082" DrawAspect="Content" ObjectID="_1735152633" r:id="rId73"/>
        </w:object>
      </w:r>
      <w:r w:rsidRPr="00CC279B">
        <w:t xml:space="preserve">, методами прямоугольников, трапеций, Симпсона с шагами </w:t>
      </w:r>
      <w:r>
        <w:rPr>
          <w:position w:val="-10"/>
        </w:rPr>
        <w:object w:dxaOrig="576" w:dyaOrig="336" w14:anchorId="758B56F5">
          <v:shape id="_x0000_i1083" type="#_x0000_t75" style="width:28.8pt;height:16.8pt" o:ole="">
            <v:imagedata r:id="rId74" o:title=""/>
          </v:shape>
          <o:OLEObject Type="Embed" ProgID="Equation.3" ShapeID="_x0000_i1083" DrawAspect="Content" ObjectID="_1735152634" r:id="rId75"/>
        </w:object>
      </w:r>
      <w:r w:rsidRPr="00CC279B">
        <w:t xml:space="preserve">. </w:t>
      </w:r>
      <w:r>
        <w:t xml:space="preserve">Оценить погрешность вычислений, </w:t>
      </w:r>
      <w:proofErr w:type="spellStart"/>
      <w:proofErr w:type="gramStart"/>
      <w:r>
        <w:t>используя</w:t>
      </w:r>
      <w:proofErr w:type="spellEnd"/>
      <w:r>
        <w:t xml:space="preserve">  </w:t>
      </w:r>
      <w:proofErr w:type="spellStart"/>
      <w:r>
        <w:t>Ме</w:t>
      </w:r>
      <w:r>
        <w:softHyphen/>
        <w:t>тод</w:t>
      </w:r>
      <w:proofErr w:type="spellEnd"/>
      <w:proofErr w:type="gramEnd"/>
      <w:r>
        <w:t xml:space="preserve"> </w:t>
      </w:r>
      <w:proofErr w:type="spellStart"/>
      <w:r>
        <w:t>Рунге-Ромберга</w:t>
      </w:r>
      <w:proofErr w:type="spellEnd"/>
      <w:r>
        <w:t>.</w:t>
      </w:r>
    </w:p>
    <w:p w14:paraId="16FDA330" w14:textId="185FA391" w:rsidR="00CC279B" w:rsidRPr="00296C3B" w:rsidRDefault="00CC279B" w:rsidP="009F2458">
      <w:pPr>
        <w:rPr>
          <w:b/>
          <w:bCs/>
        </w:rPr>
      </w:pPr>
      <w:r w:rsidRPr="00296C3B">
        <w:rPr>
          <w:b/>
          <w:bCs/>
        </w:rPr>
        <w:t>Вариант 23</w:t>
      </w:r>
    </w:p>
    <w:p w14:paraId="69CB9F1E" w14:textId="0A02BDB3" w:rsidR="00CC279B" w:rsidRDefault="00CC279B" w:rsidP="009F2458">
      <w:r>
        <w:rPr>
          <w:position w:val="-32"/>
          <w:lang w:val="en-US"/>
        </w:rPr>
        <w:object w:dxaOrig="2220" w:dyaOrig="696" w14:anchorId="5F3F6B53">
          <v:shape id="_x0000_i1086" type="#_x0000_t75" style="width:111pt;height:34.8pt" o:ole="" fillcolor="window">
            <v:imagedata r:id="rId76" o:title=""/>
          </v:shape>
          <o:OLEObject Type="Embed" ProgID="Equation.3" ShapeID="_x0000_i1086" DrawAspect="Content" ObjectID="_1735152635" r:id="rId77"/>
        </w:object>
      </w:r>
      <w:r>
        <w:rPr>
          <w:lang w:val="en-US"/>
        </w:rPr>
        <w:t>,</w:t>
      </w:r>
      <w:r>
        <w:rPr>
          <w:lang w:val="en-US"/>
        </w:rPr>
        <w:tab/>
      </w:r>
      <w:r>
        <w:rPr>
          <w:position w:val="-12"/>
          <w:lang w:val="en-US"/>
        </w:rPr>
        <w:object w:dxaOrig="3720" w:dyaOrig="360" w14:anchorId="1F0542C5">
          <v:shape id="_x0000_i1087" type="#_x0000_t75" style="width:186pt;height:18pt" o:ole="" fillcolor="window">
            <v:imagedata r:id="rId78" o:title=""/>
          </v:shape>
          <o:OLEObject Type="Embed" ProgID="Equation.3" ShapeID="_x0000_i1087" DrawAspect="Content" ObjectID="_1735152636" r:id="rId79"/>
        </w:object>
      </w:r>
    </w:p>
    <w:p w14:paraId="26344469" w14:textId="3E313574" w:rsidR="00790713" w:rsidRDefault="00790713" w:rsidP="009F2458"/>
    <w:p w14:paraId="707022A7" w14:textId="77777777" w:rsidR="00030A95" w:rsidRDefault="00030A95" w:rsidP="009F2458"/>
    <w:p w14:paraId="00DC7DA8" w14:textId="2812B32A" w:rsidR="00790713" w:rsidRDefault="00790713" w:rsidP="009F2458">
      <w:r>
        <w:lastRenderedPageBreak/>
        <w:t>Исходный код</w:t>
      </w:r>
    </w:p>
    <w:p w14:paraId="1D14C9D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rectangle_</w:t>
      </w:r>
      <w:proofErr w:type="gramStart"/>
      <w:r>
        <w:rPr>
          <w:rFonts w:ascii="Consolas" w:hAnsi="Consolas"/>
          <w:color w:val="795E26"/>
          <w:sz w:val="21"/>
          <w:szCs w:val="21"/>
        </w:rPr>
        <w:t>integratio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41910D2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ang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h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74B2AA9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+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)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])</w:t>
      </w:r>
    </w:p>
    <w:p w14:paraId="05486F9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46EE38B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trapezoidal_</w:t>
      </w:r>
      <w:proofErr w:type="gramStart"/>
      <w:r>
        <w:rPr>
          <w:rFonts w:ascii="Consolas" w:hAnsi="Consolas"/>
          <w:color w:val="795E26"/>
          <w:sz w:val="21"/>
          <w:szCs w:val="21"/>
        </w:rPr>
        <w:t>integratio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3C01BEA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ang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h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9FC238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70C1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(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>)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>)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8EAB1A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70C1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h</w:t>
      </w:r>
      <w:proofErr w:type="spellEnd"/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)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])</w:t>
      </w:r>
    </w:p>
    <w:p w14:paraId="6EAD35F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5FB513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simpson_</w:t>
      </w:r>
      <w:proofErr w:type="gramStart"/>
      <w:r>
        <w:rPr>
          <w:rFonts w:ascii="Consolas" w:hAnsi="Consolas"/>
          <w:color w:val="795E26"/>
          <w:sz w:val="21"/>
          <w:szCs w:val="21"/>
        </w:rPr>
        <w:t>integratio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15669B5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ang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h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C6250F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70C1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 = (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/</w:t>
      </w:r>
      <w:proofErr w:type="gramStart"/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)*</w:t>
      </w:r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>)+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>))</w:t>
      </w:r>
    </w:p>
    <w:p w14:paraId="02C7FC74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(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/</w:t>
      </w:r>
      <w:proofErr w:type="gramStart"/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)*</w:t>
      </w:r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795E26"/>
          <w:sz w:val="21"/>
          <w:szCs w:val="21"/>
        </w:rPr>
        <w:t>sum</w:t>
      </w:r>
      <w:r>
        <w:rPr>
          <w:rFonts w:ascii="Consolas" w:hAnsi="Consolas"/>
          <w:color w:val="000000"/>
          <w:sz w:val="21"/>
          <w:szCs w:val="21"/>
        </w:rPr>
        <w:t>([</w:t>
      </w:r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)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)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])+</w:t>
      </w:r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))+</w:t>
      </w:r>
      <w:r>
        <w:rPr>
          <w:rFonts w:ascii="Consolas" w:hAnsi="Consolas"/>
          <w:color w:val="0070C1"/>
          <w:sz w:val="21"/>
          <w:szCs w:val="21"/>
        </w:rPr>
        <w:t>F</w:t>
      </w:r>
    </w:p>
    <w:p w14:paraId="4D2CABE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45CACA5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runge_romberg_richardson_</w:t>
      </w:r>
      <w:proofErr w:type="gramStart"/>
      <w:r>
        <w:rPr>
          <w:rFonts w:ascii="Consolas" w:hAnsi="Consolas"/>
          <w:color w:val="795E26"/>
          <w:sz w:val="21"/>
          <w:szCs w:val="21"/>
        </w:rPr>
        <w:t>refinement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proofErr w:type="gramEnd"/>
      <w:r>
        <w:rPr>
          <w:rFonts w:ascii="Consolas" w:hAnsi="Consolas"/>
          <w:color w:val="001080"/>
          <w:sz w:val="21"/>
          <w:szCs w:val="21"/>
        </w:rPr>
        <w:t>F_h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F_kh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k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p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0FC1D9F5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F_h</w:t>
      </w:r>
      <w:proofErr w:type="spellEnd"/>
      <w:r>
        <w:rPr>
          <w:rFonts w:ascii="Consolas" w:hAnsi="Consolas"/>
          <w:color w:val="000000"/>
          <w:sz w:val="21"/>
          <w:szCs w:val="21"/>
        </w:rPr>
        <w:t>+(</w:t>
      </w:r>
      <w:proofErr w:type="spellStart"/>
      <w:r>
        <w:rPr>
          <w:rFonts w:ascii="Consolas" w:hAnsi="Consolas"/>
          <w:color w:val="001080"/>
          <w:sz w:val="21"/>
          <w:szCs w:val="21"/>
        </w:rPr>
        <w:t>F_h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01080"/>
          <w:sz w:val="21"/>
          <w:szCs w:val="21"/>
        </w:rPr>
        <w:t>F_kh</w:t>
      </w:r>
      <w:proofErr w:type="spellEnd"/>
      <w:r>
        <w:rPr>
          <w:rFonts w:ascii="Consolas" w:hAnsi="Consolas"/>
          <w:color w:val="000000"/>
          <w:sz w:val="21"/>
          <w:szCs w:val="21"/>
        </w:rPr>
        <w:t>)/(</w:t>
      </w:r>
      <w:r>
        <w:rPr>
          <w:rFonts w:ascii="Consolas" w:hAnsi="Consolas"/>
          <w:color w:val="001080"/>
          <w:sz w:val="21"/>
          <w:szCs w:val="21"/>
        </w:rPr>
        <w:t>k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01080"/>
          <w:sz w:val="21"/>
          <w:szCs w:val="21"/>
        </w:rPr>
        <w:t>p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38A1B587" w14:textId="1AD337C4" w:rsidR="00790713" w:rsidRDefault="00790713" w:rsidP="009F2458">
      <w:pPr>
        <w:rPr>
          <w:sz w:val="18"/>
          <w:szCs w:val="20"/>
        </w:rPr>
      </w:pPr>
    </w:p>
    <w:p w14:paraId="2EAC6B7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27A2E76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/(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+</w:t>
      </w:r>
      <w:proofErr w:type="gramStart"/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>)*</w:t>
      </w:r>
      <w:proofErr w:type="gramEnd"/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2F9539D5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AD8762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 = -</w:t>
      </w:r>
      <w:r>
        <w:rPr>
          <w:rFonts w:ascii="Consolas" w:hAnsi="Consolas"/>
          <w:color w:val="098658"/>
          <w:sz w:val="21"/>
          <w:szCs w:val="21"/>
        </w:rPr>
        <w:t>1</w:t>
      </w:r>
    </w:p>
    <w:p w14:paraId="2D3A4F0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1</w:t>
      </w:r>
    </w:p>
    <w:p w14:paraId="30F584BF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0.5</w:t>
      </w:r>
    </w:p>
    <w:p w14:paraId="55F273B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514F307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rectangle_result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rectangle_</w:t>
      </w:r>
      <w:proofErr w:type="gramStart"/>
      <w:r>
        <w:rPr>
          <w:rFonts w:ascii="Consolas" w:hAnsi="Consolas"/>
          <w:color w:val="795E26"/>
          <w:sz w:val="21"/>
          <w:szCs w:val="21"/>
        </w:rPr>
        <w:t>integratio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6041DE6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trapezoidal_result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trapezoidal_</w:t>
      </w:r>
      <w:proofErr w:type="gramStart"/>
      <w:r>
        <w:rPr>
          <w:rFonts w:ascii="Consolas" w:hAnsi="Consolas"/>
          <w:color w:val="795E26"/>
          <w:sz w:val="21"/>
          <w:szCs w:val="21"/>
        </w:rPr>
        <w:t>integratio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6FBEF6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simpson_result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simpson_</w:t>
      </w:r>
      <w:proofErr w:type="gramStart"/>
      <w:r>
        <w:rPr>
          <w:rFonts w:ascii="Consolas" w:hAnsi="Consolas"/>
          <w:color w:val="795E26"/>
          <w:sz w:val="21"/>
          <w:szCs w:val="21"/>
        </w:rPr>
        <w:t>integratio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340F10AD" w14:textId="4A1B0227" w:rsidR="00790713" w:rsidRDefault="00790713" w:rsidP="009F2458">
      <w:pPr>
        <w:rPr>
          <w:sz w:val="18"/>
          <w:szCs w:val="20"/>
        </w:rPr>
      </w:pPr>
    </w:p>
    <w:p w14:paraId="0F647A8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0.25</w:t>
      </w:r>
    </w:p>
    <w:p w14:paraId="1CBCA2B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rectangle_result_double_precision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rectangle_</w:t>
      </w:r>
      <w:proofErr w:type="gramStart"/>
      <w:r>
        <w:rPr>
          <w:rFonts w:ascii="Consolas" w:hAnsi="Consolas"/>
          <w:color w:val="795E26"/>
          <w:sz w:val="21"/>
          <w:szCs w:val="21"/>
        </w:rPr>
        <w:t>integratio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BBB505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trapezoidal_result_double_precision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trapezoidal_</w:t>
      </w:r>
      <w:proofErr w:type="gramStart"/>
      <w:r>
        <w:rPr>
          <w:rFonts w:ascii="Consolas" w:hAnsi="Consolas"/>
          <w:color w:val="795E26"/>
          <w:sz w:val="21"/>
          <w:szCs w:val="21"/>
        </w:rPr>
        <w:t>integratio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C06489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simpson_result_double_precision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simpson_</w:t>
      </w:r>
      <w:proofErr w:type="gramStart"/>
      <w:r>
        <w:rPr>
          <w:rFonts w:ascii="Consolas" w:hAnsi="Consolas"/>
          <w:color w:val="795E26"/>
          <w:sz w:val="21"/>
          <w:szCs w:val="21"/>
        </w:rPr>
        <w:t>integratio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795E26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x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x_k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92E6890" w14:textId="081A9B2D" w:rsidR="00790713" w:rsidRDefault="00790713" w:rsidP="009F2458">
      <w:pPr>
        <w:rPr>
          <w:sz w:val="18"/>
          <w:szCs w:val="20"/>
        </w:rPr>
      </w:pPr>
    </w:p>
    <w:p w14:paraId="7FBFBF2C" w14:textId="19179A98" w:rsidR="00790713" w:rsidRPr="00296C3B" w:rsidRDefault="00790713" w:rsidP="009F2458">
      <w:r w:rsidRPr="00296C3B">
        <w:t>Результат работы</w:t>
      </w:r>
    </w:p>
    <w:p w14:paraId="399267E6" w14:textId="3618E8AE" w:rsidR="00790713" w:rsidRDefault="00790713" w:rsidP="009F2458">
      <w:pPr>
        <w:rPr>
          <w:sz w:val="18"/>
          <w:szCs w:val="20"/>
        </w:rPr>
      </w:pPr>
      <w:r w:rsidRPr="00790713">
        <w:rPr>
          <w:sz w:val="18"/>
          <w:szCs w:val="20"/>
        </w:rPr>
        <w:drawing>
          <wp:inline distT="0" distB="0" distL="0" distR="0" wp14:anchorId="748569B2" wp14:editId="501AFAEB">
            <wp:extent cx="5943600" cy="126238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6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336D8" w14:textId="5FABDDF2" w:rsidR="00790713" w:rsidRDefault="00790713" w:rsidP="009F2458">
      <w:pPr>
        <w:rPr>
          <w:sz w:val="18"/>
          <w:szCs w:val="20"/>
        </w:rPr>
      </w:pPr>
    </w:p>
    <w:p w14:paraId="0C491CE3" w14:textId="4522EA1A" w:rsidR="007525ED" w:rsidRPr="007525ED" w:rsidRDefault="007525ED" w:rsidP="007525ED">
      <w:pPr>
        <w:pStyle w:val="Heading3"/>
        <w:rPr>
          <w:sz w:val="36"/>
          <w:szCs w:val="36"/>
          <w:lang w:val="ru-RU"/>
        </w:rPr>
      </w:pPr>
      <w:r w:rsidRPr="007525ED">
        <w:rPr>
          <w:sz w:val="36"/>
          <w:szCs w:val="36"/>
          <w:lang w:val="ru-RU"/>
        </w:rPr>
        <w:lastRenderedPageBreak/>
        <w:t xml:space="preserve">4 </w:t>
      </w:r>
      <w:r w:rsidRPr="007525ED">
        <w:rPr>
          <w:sz w:val="36"/>
          <w:szCs w:val="36"/>
          <w:lang w:val="ru-RU"/>
        </w:rPr>
        <w:t>Численные методы решения начальных и краевых задач для ОДУ.</w:t>
      </w:r>
    </w:p>
    <w:p w14:paraId="5F6E8433" w14:textId="6A59A62E" w:rsidR="00790713" w:rsidRPr="00296C3B" w:rsidRDefault="00790713" w:rsidP="009F2458">
      <w:pPr>
        <w:rPr>
          <w:b/>
          <w:bCs/>
        </w:rPr>
      </w:pPr>
      <w:r w:rsidRPr="00296C3B">
        <w:rPr>
          <w:b/>
          <w:bCs/>
        </w:rPr>
        <w:t>4.1 Численные методы решения задачи Коши</w:t>
      </w:r>
    </w:p>
    <w:p w14:paraId="5780F94D" w14:textId="00D5C692" w:rsidR="00790713" w:rsidRPr="00296C3B" w:rsidRDefault="00790713" w:rsidP="009F2458">
      <w:pPr>
        <w:rPr>
          <w:b/>
          <w:bCs/>
        </w:rPr>
      </w:pPr>
      <w:r w:rsidRPr="00296C3B">
        <w:rPr>
          <w:b/>
          <w:bCs/>
        </w:rPr>
        <w:t>Задача</w:t>
      </w:r>
    </w:p>
    <w:p w14:paraId="242F6E5C" w14:textId="01CB74C4" w:rsidR="00790713" w:rsidRPr="00296C3B" w:rsidRDefault="00790713" w:rsidP="009F2458">
      <w:r w:rsidRPr="00296C3B">
        <w:t xml:space="preserve">Реализовать методы Эйлера, Рунге-Кутты и Адамса 4-го порядка в виде программ, задавая в качестве входных данных шаг </w:t>
      </w:r>
      <w:r w:rsidRPr="00296C3B">
        <w:t>сетки.</w:t>
      </w:r>
      <w:r w:rsidRPr="00296C3B">
        <w:t xml:space="preserve"> С использованием разработанного программного обеспечения решить задачу Коши для ОДУ 2-го порядка на указанном отрезке. Оценить погрешность численного решения с использованием метода Рунге – </w:t>
      </w:r>
      <w:proofErr w:type="spellStart"/>
      <w:r w:rsidRPr="00296C3B">
        <w:t>Ромберга</w:t>
      </w:r>
      <w:proofErr w:type="spellEnd"/>
      <w:r w:rsidRPr="00296C3B">
        <w:t xml:space="preserve"> и путем сравнения с точным решением.</w:t>
      </w:r>
    </w:p>
    <w:p w14:paraId="754B4716" w14:textId="2359D568" w:rsidR="00790713" w:rsidRPr="00296C3B" w:rsidRDefault="00790713" w:rsidP="009F2458">
      <w:pPr>
        <w:rPr>
          <w:b/>
          <w:bCs/>
        </w:rPr>
      </w:pPr>
      <w:r w:rsidRPr="00296C3B">
        <w:rPr>
          <w:b/>
          <w:bCs/>
        </w:rPr>
        <w:t>Вариант 23</w:t>
      </w:r>
    </w:p>
    <w:tbl>
      <w:tblPr>
        <w:tblW w:w="9165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91"/>
        <w:gridCol w:w="4774"/>
      </w:tblGrid>
      <w:tr w:rsidR="00790713" w14:paraId="0E516510" w14:textId="77777777" w:rsidTr="00296C3B">
        <w:trPr>
          <w:trHeight w:val="1313"/>
        </w:trPr>
        <w:tc>
          <w:tcPr>
            <w:tcW w:w="4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C2AC8" w14:textId="77777777" w:rsidR="00790713" w:rsidRDefault="00790713">
            <w:pPr>
              <w:pStyle w:val="PlainText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36" w:dyaOrig="360" w14:anchorId="1D80D231">
                <v:shape id="_x0000_i1254" type="#_x0000_t75" style="width:106.8pt;height:18pt" o:ole="">
                  <v:imagedata r:id="rId81" o:title=""/>
                </v:shape>
                <o:OLEObject Type="Embed" ProgID="Equation.3" ShapeID="_x0000_i1254" DrawAspect="Content" ObjectID="_1735152637" r:id="rId8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A6202A9" w14:textId="77777777" w:rsidR="00790713" w:rsidRDefault="00790713">
            <w:pPr>
              <w:pStyle w:val="PlainTex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960" w:dyaOrig="684" w14:anchorId="720C71BF">
                <v:shape id="_x0000_i1255" type="#_x0000_t75" style="width:48pt;height:34.2pt" o:ole="">
                  <v:imagedata r:id="rId83" o:title=""/>
                </v:shape>
                <o:OLEObject Type="Embed" ProgID="Equation.3" ShapeID="_x0000_i1255" DrawAspect="Content" ObjectID="_1735152638" r:id="rId84"/>
              </w:object>
            </w:r>
          </w:p>
          <w:p w14:paraId="7D0CFC96" w14:textId="77777777" w:rsidR="00790713" w:rsidRDefault="00790713">
            <w:pPr>
              <w:jc w:val="both"/>
              <w:rPr>
                <w:lang w:val="en-US"/>
              </w:rPr>
            </w:pPr>
            <w:r>
              <w:t xml:space="preserve"> </w:t>
            </w:r>
            <w:r>
              <w:rPr>
                <w:position w:val="-10"/>
              </w:rPr>
              <w:object w:dxaOrig="1536" w:dyaOrig="324" w14:anchorId="6274A552">
                <v:shape id="_x0000_i1256" type="#_x0000_t75" style="width:76.8pt;height:16.2pt" o:ole="">
                  <v:imagedata r:id="rId85" o:title=""/>
                </v:shape>
                <o:OLEObject Type="Embed" ProgID="Equation.3" ShapeID="_x0000_i1256" DrawAspect="Content" ObjectID="_1735152639" r:id="rId86"/>
              </w:object>
            </w:r>
          </w:p>
          <w:p w14:paraId="7642F59C" w14:textId="77777777" w:rsidR="00790713" w:rsidRDefault="00790713">
            <w:pPr>
              <w:jc w:val="both"/>
              <w:rPr>
                <w:lang w:val="en-US"/>
              </w:rPr>
            </w:pPr>
          </w:p>
        </w:tc>
        <w:tc>
          <w:tcPr>
            <w:tcW w:w="4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D549E7" w14:textId="77777777" w:rsidR="00790713" w:rsidRDefault="00790713">
            <w:pPr>
              <w:jc w:val="both"/>
              <w:rPr>
                <w:lang w:val="en-US"/>
              </w:rPr>
            </w:pPr>
          </w:p>
          <w:p w14:paraId="6E80C981" w14:textId="77777777" w:rsidR="00790713" w:rsidRDefault="00790713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position w:val="-24"/>
              </w:rPr>
              <w:object w:dxaOrig="1404" w:dyaOrig="624" w14:anchorId="2FF71B39">
                <v:shape id="_x0000_i1257" type="#_x0000_t75" style="width:70.2pt;height:31.2pt" o:ole="">
                  <v:imagedata r:id="rId87" o:title=""/>
                </v:shape>
                <o:OLEObject Type="Embed" ProgID="Equation.3" ShapeID="_x0000_i1257" DrawAspect="Content" ObjectID="_1735152640" r:id="rId88"/>
              </w:object>
            </w:r>
          </w:p>
          <w:p w14:paraId="5DBF489C" w14:textId="77777777" w:rsidR="00790713" w:rsidRDefault="00790713">
            <w:pPr>
              <w:jc w:val="both"/>
              <w:rPr>
                <w:lang w:val="en-US"/>
              </w:rPr>
            </w:pPr>
          </w:p>
        </w:tc>
      </w:tr>
    </w:tbl>
    <w:p w14:paraId="55BFCFF9" w14:textId="3A9A67C9" w:rsidR="00790713" w:rsidRDefault="00790713" w:rsidP="009F2458">
      <w:pPr>
        <w:rPr>
          <w:sz w:val="18"/>
          <w:szCs w:val="20"/>
        </w:rPr>
      </w:pPr>
    </w:p>
    <w:p w14:paraId="508C6C2D" w14:textId="77777777" w:rsidR="00790713" w:rsidRDefault="00790713" w:rsidP="009F2458">
      <w:pPr>
        <w:rPr>
          <w:sz w:val="18"/>
          <w:szCs w:val="20"/>
        </w:rPr>
      </w:pPr>
    </w:p>
    <w:p w14:paraId="7D4F9E8C" w14:textId="66FD81F5" w:rsidR="00790713" w:rsidRPr="00296C3B" w:rsidRDefault="00790713" w:rsidP="009F2458">
      <w:pPr>
        <w:rPr>
          <w:b/>
          <w:bCs/>
        </w:rPr>
      </w:pPr>
      <w:r w:rsidRPr="00296C3B">
        <w:rPr>
          <w:b/>
          <w:bCs/>
        </w:rPr>
        <w:t>Метод Эйлера</w:t>
      </w:r>
    </w:p>
    <w:p w14:paraId="16C20885" w14:textId="4DA11903" w:rsidR="00790713" w:rsidRPr="00296C3B" w:rsidRDefault="00790713" w:rsidP="009F2458">
      <w:r w:rsidRPr="00296C3B">
        <w:t>Исходный код</w:t>
      </w:r>
    </w:p>
    <w:p w14:paraId="1D6C716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euler_</w:t>
      </w:r>
      <w:proofErr w:type="gramStart"/>
      <w:r>
        <w:rPr>
          <w:rFonts w:ascii="Consolas" w:hAnsi="Consolas"/>
          <w:color w:val="795E26"/>
          <w:sz w:val="21"/>
          <w:szCs w:val="21"/>
        </w:rPr>
        <w:t>method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>):</w:t>
      </w:r>
    </w:p>
    <w:p w14:paraId="644835E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ang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h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149519C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gramEnd"/>
      <w:r>
        <w:rPr>
          <w:rFonts w:ascii="Consolas" w:hAnsi="Consolas"/>
          <w:color w:val="795E26"/>
          <w:sz w:val="21"/>
          <w:szCs w:val="21"/>
        </w:rPr>
        <w:t>_lik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34CCB45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gramEnd"/>
      <w:r>
        <w:rPr>
          <w:rFonts w:ascii="Consolas" w:hAnsi="Consolas"/>
          <w:color w:val="795E26"/>
          <w:sz w:val="21"/>
          <w:szCs w:val="21"/>
        </w:rPr>
        <w:t>_lik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C2EA826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proofErr w:type="gramStart"/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y_0</w:t>
      </w:r>
    </w:p>
    <w:p w14:paraId="14F5850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proofErr w:type="gramStart"/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dy_0</w:t>
      </w:r>
    </w:p>
    <w:p w14:paraId="29FD6BD5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7A1EA1B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):</w:t>
      </w:r>
    </w:p>
    <w:p w14:paraId="042FEE4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gramEnd"/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3DD52E87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gramEnd"/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3666B9E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1DF58F2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</w:p>
    <w:p w14:paraId="3849769C" w14:textId="7080CD23" w:rsidR="00790713" w:rsidRDefault="00790713" w:rsidP="009F2458">
      <w:pPr>
        <w:rPr>
          <w:sz w:val="18"/>
          <w:szCs w:val="20"/>
        </w:rPr>
      </w:pPr>
    </w:p>
    <w:p w14:paraId="461B4FC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true_y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20CFC4B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+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84AA3FD" w14:textId="5DBB5988" w:rsidR="00790713" w:rsidRDefault="00790713" w:rsidP="009F2458">
      <w:pPr>
        <w:rPr>
          <w:sz w:val="18"/>
          <w:szCs w:val="20"/>
        </w:rPr>
      </w:pPr>
    </w:p>
    <w:p w14:paraId="1C5B67A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795E26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79A5143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(-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D06516F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66EF11C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3</w:t>
      </w:r>
    </w:p>
    <w:p w14:paraId="69247438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368B794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1</w:t>
      </w:r>
    </w:p>
    <w:p w14:paraId="1FB7CEE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6989BD1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0.1</w:t>
      </w:r>
    </w:p>
    <w:p w14:paraId="64285CF8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7B837DB7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lastRenderedPageBreak/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euler_</w:t>
      </w:r>
      <w:proofErr w:type="gramStart"/>
      <w:r>
        <w:rPr>
          <w:rFonts w:ascii="Consolas" w:hAnsi="Consolas"/>
          <w:color w:val="795E26"/>
          <w:sz w:val="21"/>
          <w:szCs w:val="21"/>
        </w:rPr>
        <w:t>method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795E26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>)</w:t>
      </w:r>
    </w:p>
    <w:p w14:paraId="77668C32" w14:textId="7E7ADDB2" w:rsidR="00790713" w:rsidRDefault="00790713" w:rsidP="009F2458">
      <w:pPr>
        <w:rPr>
          <w:sz w:val="18"/>
          <w:szCs w:val="20"/>
        </w:rPr>
      </w:pPr>
    </w:p>
    <w:p w14:paraId="4A97FE8F" w14:textId="7D4AF91E" w:rsidR="00790713" w:rsidRPr="00296C3B" w:rsidRDefault="00790713" w:rsidP="009F2458">
      <w:r w:rsidRPr="00296C3B">
        <w:t>Результат работы</w:t>
      </w:r>
    </w:p>
    <w:p w14:paraId="4043E99C" w14:textId="3E4047CA" w:rsidR="00790713" w:rsidRDefault="00790713" w:rsidP="009F2458">
      <w:pPr>
        <w:rPr>
          <w:sz w:val="18"/>
          <w:szCs w:val="20"/>
        </w:rPr>
      </w:pPr>
      <w:r w:rsidRPr="00790713">
        <w:rPr>
          <w:sz w:val="18"/>
          <w:szCs w:val="20"/>
        </w:rPr>
        <w:drawing>
          <wp:inline distT="0" distB="0" distL="0" distR="0" wp14:anchorId="2A093A01" wp14:editId="42291CBD">
            <wp:extent cx="5943600" cy="362394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2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EF503" w14:textId="55D79B5E" w:rsidR="00790713" w:rsidRDefault="00790713" w:rsidP="009F2458">
      <w:pPr>
        <w:rPr>
          <w:sz w:val="18"/>
          <w:szCs w:val="20"/>
        </w:rPr>
      </w:pPr>
    </w:p>
    <w:p w14:paraId="4B704A4D" w14:textId="6F8FD371" w:rsidR="00790713" w:rsidRPr="00296C3B" w:rsidRDefault="00790713" w:rsidP="009F2458">
      <w:pPr>
        <w:rPr>
          <w:b/>
          <w:bCs/>
        </w:rPr>
      </w:pPr>
      <w:r w:rsidRPr="00296C3B">
        <w:rPr>
          <w:b/>
          <w:bCs/>
        </w:rPr>
        <w:t xml:space="preserve">Метод </w:t>
      </w:r>
      <w:proofErr w:type="spellStart"/>
      <w:r w:rsidRPr="00296C3B">
        <w:rPr>
          <w:b/>
          <w:bCs/>
        </w:rPr>
        <w:t>Метод</w:t>
      </w:r>
      <w:proofErr w:type="spellEnd"/>
      <w:r w:rsidRPr="00296C3B">
        <w:rPr>
          <w:b/>
          <w:bCs/>
        </w:rPr>
        <w:t xml:space="preserve"> Рунге-</w:t>
      </w:r>
      <w:proofErr w:type="spellStart"/>
      <w:r w:rsidRPr="00296C3B">
        <w:rPr>
          <w:b/>
          <w:bCs/>
        </w:rPr>
        <w:t>Ромберга</w:t>
      </w:r>
      <w:proofErr w:type="spellEnd"/>
    </w:p>
    <w:p w14:paraId="1468BE88" w14:textId="4F9C96B0" w:rsidR="00790713" w:rsidRPr="00296C3B" w:rsidRDefault="00790713" w:rsidP="009F2458">
      <w:r w:rsidRPr="00296C3B">
        <w:t>Исходный код</w:t>
      </w:r>
    </w:p>
    <w:p w14:paraId="78290BE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runge_kutti_</w:t>
      </w:r>
      <w:proofErr w:type="gramStart"/>
      <w:r>
        <w:rPr>
          <w:rFonts w:ascii="Consolas" w:hAnsi="Consolas"/>
          <w:color w:val="795E26"/>
          <w:sz w:val="21"/>
          <w:szCs w:val="21"/>
        </w:rPr>
        <w:t>method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>):</w:t>
      </w:r>
    </w:p>
    <w:p w14:paraId="59BB2A95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ang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h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7C5D8BD7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gramEnd"/>
      <w:r>
        <w:rPr>
          <w:rFonts w:ascii="Consolas" w:hAnsi="Consolas"/>
          <w:color w:val="795E26"/>
          <w:sz w:val="21"/>
          <w:szCs w:val="21"/>
        </w:rPr>
        <w:t>_lik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BCA9EA8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gramEnd"/>
      <w:r>
        <w:rPr>
          <w:rFonts w:ascii="Consolas" w:hAnsi="Consolas"/>
          <w:color w:val="795E26"/>
          <w:sz w:val="21"/>
          <w:szCs w:val="21"/>
        </w:rPr>
        <w:t>_lik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7356E1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proofErr w:type="gramStart"/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y_0</w:t>
      </w:r>
    </w:p>
    <w:p w14:paraId="77CC769C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proofErr w:type="gramStart"/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dy_0</w:t>
      </w:r>
    </w:p>
    <w:p w14:paraId="79EF4936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6BD89746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):</w:t>
      </w:r>
    </w:p>
    <w:p w14:paraId="6F303F9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K1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2904FBC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L1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3F3C768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K2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(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L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D9C2CC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L2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*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K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L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3B6F95C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K3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(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L2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2D2D7C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L3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K2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L2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DADB6C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K4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(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gramEnd"/>
      <w:r>
        <w:rPr>
          <w:rFonts w:ascii="Consolas" w:hAnsi="Consolas"/>
          <w:color w:val="0070C1"/>
          <w:sz w:val="21"/>
          <w:szCs w:val="21"/>
        </w:rPr>
        <w:t>L3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7C48D77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70C1"/>
          <w:sz w:val="21"/>
          <w:szCs w:val="21"/>
        </w:rPr>
        <w:t>L4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gramEnd"/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r>
        <w:rPr>
          <w:rFonts w:ascii="Consolas" w:hAnsi="Consolas"/>
          <w:color w:val="0070C1"/>
          <w:sz w:val="21"/>
          <w:szCs w:val="21"/>
        </w:rPr>
        <w:t>K3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r>
        <w:rPr>
          <w:rFonts w:ascii="Consolas" w:hAnsi="Consolas"/>
          <w:color w:val="0070C1"/>
          <w:sz w:val="21"/>
          <w:szCs w:val="21"/>
        </w:rPr>
        <w:t>L3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117DCEE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227797C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delta_y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proofErr w:type="gramStart"/>
      <w:r>
        <w:rPr>
          <w:rFonts w:ascii="Consolas" w:hAnsi="Consolas"/>
          <w:color w:val="098658"/>
          <w:sz w:val="21"/>
          <w:szCs w:val="21"/>
        </w:rPr>
        <w:t>6</w:t>
      </w:r>
      <w:r>
        <w:rPr>
          <w:rFonts w:ascii="Consolas" w:hAnsi="Consolas"/>
          <w:color w:val="000000"/>
          <w:sz w:val="21"/>
          <w:szCs w:val="21"/>
        </w:rPr>
        <w:t>)*</w:t>
      </w:r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K1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70C1"/>
          <w:sz w:val="21"/>
          <w:szCs w:val="21"/>
        </w:rPr>
        <w:t>K2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70C1"/>
          <w:sz w:val="21"/>
          <w:szCs w:val="21"/>
        </w:rPr>
        <w:t>K3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70C1"/>
          <w:sz w:val="21"/>
          <w:szCs w:val="21"/>
        </w:rPr>
        <w:t>K4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106DD5F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delta_z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proofErr w:type="gramStart"/>
      <w:r>
        <w:rPr>
          <w:rFonts w:ascii="Consolas" w:hAnsi="Consolas"/>
          <w:color w:val="098658"/>
          <w:sz w:val="21"/>
          <w:szCs w:val="21"/>
        </w:rPr>
        <w:t>6</w:t>
      </w:r>
      <w:r>
        <w:rPr>
          <w:rFonts w:ascii="Consolas" w:hAnsi="Consolas"/>
          <w:color w:val="000000"/>
          <w:sz w:val="21"/>
          <w:szCs w:val="21"/>
        </w:rPr>
        <w:t>)*</w:t>
      </w:r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L1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70C1"/>
          <w:sz w:val="21"/>
          <w:szCs w:val="21"/>
        </w:rPr>
        <w:t>L2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70C1"/>
          <w:sz w:val="21"/>
          <w:szCs w:val="21"/>
        </w:rPr>
        <w:t>L3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70C1"/>
          <w:sz w:val="21"/>
          <w:szCs w:val="21"/>
        </w:rPr>
        <w:t>L4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5F67802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20ACD8B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lastRenderedPageBreak/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spellStart"/>
      <w:proofErr w:type="gramEnd"/>
      <w:r>
        <w:rPr>
          <w:rFonts w:ascii="Consolas" w:hAnsi="Consolas"/>
          <w:color w:val="001080"/>
          <w:sz w:val="21"/>
          <w:szCs w:val="21"/>
        </w:rPr>
        <w:t>delta_y</w:t>
      </w:r>
      <w:proofErr w:type="spellEnd"/>
    </w:p>
    <w:p w14:paraId="220308A7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spellStart"/>
      <w:proofErr w:type="gramEnd"/>
      <w:r>
        <w:rPr>
          <w:rFonts w:ascii="Consolas" w:hAnsi="Consolas"/>
          <w:color w:val="001080"/>
          <w:sz w:val="21"/>
          <w:szCs w:val="21"/>
        </w:rPr>
        <w:t>delta_z</w:t>
      </w:r>
      <w:proofErr w:type="spellEnd"/>
    </w:p>
    <w:p w14:paraId="696FA12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7A86D8C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</w:p>
    <w:p w14:paraId="454DC078" w14:textId="009DA7B2" w:rsidR="00790713" w:rsidRDefault="00790713" w:rsidP="009F2458">
      <w:pPr>
        <w:rPr>
          <w:sz w:val="18"/>
          <w:szCs w:val="20"/>
        </w:rPr>
      </w:pPr>
    </w:p>
    <w:p w14:paraId="2308F3C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795E26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297D415C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(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5412A0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6FF5626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3</w:t>
      </w:r>
    </w:p>
    <w:p w14:paraId="33CD9EF4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7257C8AF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1</w:t>
      </w:r>
    </w:p>
    <w:p w14:paraId="2CBADDCF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17DC07F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0.1</w:t>
      </w:r>
    </w:p>
    <w:p w14:paraId="6F2A90A7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4EFC5585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runge_kutti_</w:t>
      </w:r>
      <w:proofErr w:type="gramStart"/>
      <w:r>
        <w:rPr>
          <w:rFonts w:ascii="Consolas" w:hAnsi="Consolas"/>
          <w:color w:val="795E26"/>
          <w:sz w:val="21"/>
          <w:szCs w:val="21"/>
        </w:rPr>
        <w:t>method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795E26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>)</w:t>
      </w:r>
    </w:p>
    <w:p w14:paraId="3B370F90" w14:textId="7307753A" w:rsidR="00790713" w:rsidRDefault="00790713" w:rsidP="009F2458">
      <w:pPr>
        <w:rPr>
          <w:sz w:val="18"/>
          <w:szCs w:val="20"/>
        </w:rPr>
      </w:pPr>
    </w:p>
    <w:p w14:paraId="0B748348" w14:textId="77777777" w:rsidR="00030A95" w:rsidRDefault="00030A95" w:rsidP="009F2458"/>
    <w:p w14:paraId="321C5D9E" w14:textId="77777777" w:rsidR="00030A95" w:rsidRDefault="00030A95" w:rsidP="009F2458"/>
    <w:p w14:paraId="0B62133B" w14:textId="77777777" w:rsidR="00030A95" w:rsidRDefault="00030A95" w:rsidP="009F2458"/>
    <w:p w14:paraId="27C37D9F" w14:textId="77777777" w:rsidR="00030A95" w:rsidRDefault="00030A95" w:rsidP="009F2458"/>
    <w:p w14:paraId="37134D51" w14:textId="77777777" w:rsidR="00030A95" w:rsidRDefault="00030A95" w:rsidP="009F2458"/>
    <w:p w14:paraId="19FB7D67" w14:textId="77777777" w:rsidR="00030A95" w:rsidRDefault="00030A95" w:rsidP="009F2458"/>
    <w:p w14:paraId="792E3F76" w14:textId="77777777" w:rsidR="00030A95" w:rsidRDefault="00030A95" w:rsidP="009F2458"/>
    <w:p w14:paraId="4AA33515" w14:textId="77777777" w:rsidR="00030A95" w:rsidRDefault="00030A95" w:rsidP="009F2458"/>
    <w:p w14:paraId="755872E1" w14:textId="77777777" w:rsidR="00030A95" w:rsidRDefault="00030A95" w:rsidP="009F2458"/>
    <w:p w14:paraId="6761E71F" w14:textId="77777777" w:rsidR="00030A95" w:rsidRDefault="00030A95" w:rsidP="009F2458"/>
    <w:p w14:paraId="5AB41F4F" w14:textId="77777777" w:rsidR="00030A95" w:rsidRDefault="00030A95" w:rsidP="009F2458"/>
    <w:p w14:paraId="705DA8BE" w14:textId="77777777" w:rsidR="00030A95" w:rsidRDefault="00030A95" w:rsidP="009F2458"/>
    <w:p w14:paraId="55601A67" w14:textId="77777777" w:rsidR="00030A95" w:rsidRDefault="00030A95" w:rsidP="009F2458"/>
    <w:p w14:paraId="0AFEABF3" w14:textId="77777777" w:rsidR="00030A95" w:rsidRDefault="00030A95" w:rsidP="009F2458"/>
    <w:p w14:paraId="04374A9F" w14:textId="77777777" w:rsidR="00030A95" w:rsidRDefault="00030A95" w:rsidP="009F2458"/>
    <w:p w14:paraId="3B02B43D" w14:textId="77777777" w:rsidR="00030A95" w:rsidRDefault="00030A95" w:rsidP="009F2458"/>
    <w:p w14:paraId="52EFEC22" w14:textId="77777777" w:rsidR="00030A95" w:rsidRDefault="00030A95" w:rsidP="009F2458"/>
    <w:p w14:paraId="6DDC6293" w14:textId="77777777" w:rsidR="00030A95" w:rsidRDefault="00030A95" w:rsidP="009F2458"/>
    <w:p w14:paraId="3BCC65C4" w14:textId="77777777" w:rsidR="00030A95" w:rsidRDefault="00030A95" w:rsidP="009F2458"/>
    <w:p w14:paraId="73015880" w14:textId="77777777" w:rsidR="00030A95" w:rsidRDefault="00030A95" w:rsidP="009F2458"/>
    <w:p w14:paraId="2ED237CB" w14:textId="77777777" w:rsidR="00030A95" w:rsidRDefault="00030A95" w:rsidP="009F2458"/>
    <w:p w14:paraId="5FFBE320" w14:textId="77777777" w:rsidR="00030A95" w:rsidRDefault="00030A95" w:rsidP="009F2458"/>
    <w:p w14:paraId="4313885B" w14:textId="77777777" w:rsidR="00030A95" w:rsidRDefault="00030A95" w:rsidP="009F2458"/>
    <w:p w14:paraId="6DEBD4A2" w14:textId="77777777" w:rsidR="00030A95" w:rsidRDefault="00030A95" w:rsidP="009F2458"/>
    <w:p w14:paraId="128CAF65" w14:textId="77777777" w:rsidR="00030A95" w:rsidRDefault="00030A95" w:rsidP="009F2458"/>
    <w:p w14:paraId="160977DF" w14:textId="77777777" w:rsidR="00030A95" w:rsidRDefault="00030A95" w:rsidP="009F2458"/>
    <w:p w14:paraId="689AAB30" w14:textId="77777777" w:rsidR="00030A95" w:rsidRDefault="00030A95" w:rsidP="009F2458"/>
    <w:p w14:paraId="574B16EE" w14:textId="77777777" w:rsidR="00030A95" w:rsidRDefault="00030A95" w:rsidP="009F2458"/>
    <w:p w14:paraId="14B8DC2C" w14:textId="77777777" w:rsidR="00030A95" w:rsidRDefault="00030A95" w:rsidP="009F2458"/>
    <w:p w14:paraId="30D686EC" w14:textId="77777777" w:rsidR="00030A95" w:rsidRDefault="00030A95" w:rsidP="009F2458"/>
    <w:p w14:paraId="2B489959" w14:textId="77777777" w:rsidR="00030A95" w:rsidRDefault="00030A95" w:rsidP="009F2458"/>
    <w:p w14:paraId="00293067" w14:textId="37D6174C" w:rsidR="00790713" w:rsidRPr="00296C3B" w:rsidRDefault="00790713" w:rsidP="009F2458">
      <w:r w:rsidRPr="00296C3B">
        <w:lastRenderedPageBreak/>
        <w:t>Результат работы</w:t>
      </w:r>
    </w:p>
    <w:p w14:paraId="607145F5" w14:textId="6FEC8497" w:rsidR="00790713" w:rsidRDefault="00790713" w:rsidP="009F2458">
      <w:pPr>
        <w:rPr>
          <w:sz w:val="18"/>
          <w:szCs w:val="20"/>
        </w:rPr>
      </w:pPr>
      <w:r w:rsidRPr="00790713">
        <w:rPr>
          <w:sz w:val="18"/>
          <w:szCs w:val="20"/>
        </w:rPr>
        <w:drawing>
          <wp:inline distT="0" distB="0" distL="0" distR="0" wp14:anchorId="2B4BB952" wp14:editId="029381F0">
            <wp:extent cx="5943600" cy="362394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2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77BBC" w14:textId="6AA5DC78" w:rsidR="00790713" w:rsidRDefault="00790713" w:rsidP="009F2458">
      <w:pPr>
        <w:rPr>
          <w:sz w:val="18"/>
          <w:szCs w:val="20"/>
        </w:rPr>
      </w:pPr>
    </w:p>
    <w:p w14:paraId="7807E7CB" w14:textId="26FB10F1" w:rsidR="00790713" w:rsidRDefault="00790713" w:rsidP="009F2458">
      <w:pPr>
        <w:rPr>
          <w:sz w:val="18"/>
          <w:szCs w:val="20"/>
        </w:rPr>
      </w:pPr>
      <w:r w:rsidRPr="00790713">
        <w:rPr>
          <w:sz w:val="18"/>
          <w:szCs w:val="20"/>
        </w:rPr>
        <w:drawing>
          <wp:inline distT="0" distB="0" distL="0" distR="0" wp14:anchorId="531FD480" wp14:editId="07281004">
            <wp:extent cx="5464013" cy="2133785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464013" cy="213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5BCD4" w14:textId="34EEB450" w:rsidR="00790713" w:rsidRDefault="00790713" w:rsidP="009F2458">
      <w:pPr>
        <w:rPr>
          <w:sz w:val="18"/>
          <w:szCs w:val="20"/>
        </w:rPr>
      </w:pPr>
    </w:p>
    <w:p w14:paraId="448822C6" w14:textId="053436A6" w:rsidR="00790713" w:rsidRPr="00296C3B" w:rsidRDefault="00790713" w:rsidP="009F2458">
      <w:pPr>
        <w:rPr>
          <w:b/>
          <w:bCs/>
        </w:rPr>
      </w:pPr>
      <w:r w:rsidRPr="00296C3B">
        <w:rPr>
          <w:b/>
          <w:bCs/>
        </w:rPr>
        <w:t>Метод Адамса</w:t>
      </w:r>
    </w:p>
    <w:p w14:paraId="3F213527" w14:textId="798080F9" w:rsidR="00790713" w:rsidRPr="00296C3B" w:rsidRDefault="00790713" w:rsidP="009F2458">
      <w:r w:rsidRPr="00296C3B">
        <w:t>Исходный код</w:t>
      </w:r>
    </w:p>
    <w:p w14:paraId="3C1D4EF5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adams_</w:t>
      </w:r>
      <w:proofErr w:type="gramStart"/>
      <w:r>
        <w:rPr>
          <w:rFonts w:ascii="Consolas" w:hAnsi="Consolas"/>
          <w:color w:val="795E26"/>
          <w:sz w:val="21"/>
          <w:szCs w:val="21"/>
        </w:rPr>
        <w:t>method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>):</w:t>
      </w:r>
    </w:p>
    <w:p w14:paraId="4B6AEDD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795E26"/>
          <w:sz w:val="21"/>
          <w:szCs w:val="21"/>
        </w:rPr>
        <w:t>runge_kutti_</w:t>
      </w:r>
      <w:proofErr w:type="gramStart"/>
      <w:r>
        <w:rPr>
          <w:rFonts w:ascii="Consolas" w:hAnsi="Consolas"/>
          <w:color w:val="795E26"/>
          <w:sz w:val="21"/>
          <w:szCs w:val="21"/>
        </w:rPr>
        <w:t>method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>):</w:t>
      </w:r>
    </w:p>
    <w:p w14:paraId="6032121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ang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h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7BEDBC4C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gramEnd"/>
      <w:r>
        <w:rPr>
          <w:rFonts w:ascii="Consolas" w:hAnsi="Consolas"/>
          <w:color w:val="795E26"/>
          <w:sz w:val="21"/>
          <w:szCs w:val="21"/>
        </w:rPr>
        <w:t>_lik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A5DA0A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gramEnd"/>
      <w:r>
        <w:rPr>
          <w:rFonts w:ascii="Consolas" w:hAnsi="Consolas"/>
          <w:color w:val="795E26"/>
          <w:sz w:val="21"/>
          <w:szCs w:val="21"/>
        </w:rPr>
        <w:t>_lik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4E9EA6F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y_0</w:t>
      </w:r>
    </w:p>
    <w:p w14:paraId="3CD37925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proofErr w:type="gramStart"/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dy_0</w:t>
      </w:r>
    </w:p>
    <w:p w14:paraId="17DB4B9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52EFE72D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):</w:t>
      </w:r>
    </w:p>
    <w:p w14:paraId="588484D5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lastRenderedPageBreak/>
        <w:t xml:space="preserve">            </w:t>
      </w:r>
      <w:r>
        <w:rPr>
          <w:rFonts w:ascii="Consolas" w:hAnsi="Consolas"/>
          <w:color w:val="0070C1"/>
          <w:sz w:val="21"/>
          <w:szCs w:val="21"/>
        </w:rPr>
        <w:t>K1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6EE8D74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70C1"/>
          <w:sz w:val="21"/>
          <w:szCs w:val="21"/>
        </w:rPr>
        <w:t>L1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</w:t>
      </w:r>
    </w:p>
    <w:p w14:paraId="75971727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70C1"/>
          <w:sz w:val="21"/>
          <w:szCs w:val="21"/>
        </w:rPr>
        <w:t>K2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(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L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060301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70C1"/>
          <w:sz w:val="21"/>
          <w:szCs w:val="21"/>
        </w:rPr>
        <w:t>L2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*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K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L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5211AF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70C1"/>
          <w:sz w:val="21"/>
          <w:szCs w:val="21"/>
        </w:rPr>
        <w:t>K3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(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L2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2213B226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70C1"/>
          <w:sz w:val="21"/>
          <w:szCs w:val="21"/>
        </w:rPr>
        <w:t>L3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K2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)*</w:t>
      </w:r>
      <w:r>
        <w:rPr>
          <w:rFonts w:ascii="Consolas" w:hAnsi="Consolas"/>
          <w:color w:val="0070C1"/>
          <w:sz w:val="21"/>
          <w:szCs w:val="21"/>
        </w:rPr>
        <w:t>L2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68A6156C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70C1"/>
          <w:sz w:val="21"/>
          <w:szCs w:val="21"/>
        </w:rPr>
        <w:t>K4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(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gramEnd"/>
      <w:r>
        <w:rPr>
          <w:rFonts w:ascii="Consolas" w:hAnsi="Consolas"/>
          <w:color w:val="0070C1"/>
          <w:sz w:val="21"/>
          <w:szCs w:val="21"/>
        </w:rPr>
        <w:t>L3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690C439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70C1"/>
          <w:sz w:val="21"/>
          <w:szCs w:val="21"/>
        </w:rPr>
        <w:t>L4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gramEnd"/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r>
        <w:rPr>
          <w:rFonts w:ascii="Consolas" w:hAnsi="Consolas"/>
          <w:color w:val="0070C1"/>
          <w:sz w:val="21"/>
          <w:szCs w:val="21"/>
        </w:rPr>
        <w:t>K3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r>
        <w:rPr>
          <w:rFonts w:ascii="Consolas" w:hAnsi="Consolas"/>
          <w:color w:val="0070C1"/>
          <w:sz w:val="21"/>
          <w:szCs w:val="21"/>
        </w:rPr>
        <w:t>L3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3AC49F7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242578A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delta_y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proofErr w:type="gramStart"/>
      <w:r>
        <w:rPr>
          <w:rFonts w:ascii="Consolas" w:hAnsi="Consolas"/>
          <w:color w:val="098658"/>
          <w:sz w:val="21"/>
          <w:szCs w:val="21"/>
        </w:rPr>
        <w:t>6</w:t>
      </w:r>
      <w:r>
        <w:rPr>
          <w:rFonts w:ascii="Consolas" w:hAnsi="Consolas"/>
          <w:color w:val="000000"/>
          <w:sz w:val="21"/>
          <w:szCs w:val="21"/>
        </w:rPr>
        <w:t>)*</w:t>
      </w:r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K1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70C1"/>
          <w:sz w:val="21"/>
          <w:szCs w:val="21"/>
        </w:rPr>
        <w:t>K2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70C1"/>
          <w:sz w:val="21"/>
          <w:szCs w:val="21"/>
        </w:rPr>
        <w:t>K3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70C1"/>
          <w:sz w:val="21"/>
          <w:szCs w:val="21"/>
        </w:rPr>
        <w:t>K4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C91BCBC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delta_z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(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/</w:t>
      </w:r>
      <w:proofErr w:type="gramStart"/>
      <w:r>
        <w:rPr>
          <w:rFonts w:ascii="Consolas" w:hAnsi="Consolas"/>
          <w:color w:val="098658"/>
          <w:sz w:val="21"/>
          <w:szCs w:val="21"/>
        </w:rPr>
        <w:t>6</w:t>
      </w:r>
      <w:r>
        <w:rPr>
          <w:rFonts w:ascii="Consolas" w:hAnsi="Consolas"/>
          <w:color w:val="000000"/>
          <w:sz w:val="21"/>
          <w:szCs w:val="21"/>
        </w:rPr>
        <w:t>)*</w:t>
      </w:r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70C1"/>
          <w:sz w:val="21"/>
          <w:szCs w:val="21"/>
        </w:rPr>
        <w:t>L1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70C1"/>
          <w:sz w:val="21"/>
          <w:szCs w:val="21"/>
        </w:rPr>
        <w:t>L2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70C1"/>
          <w:sz w:val="21"/>
          <w:szCs w:val="21"/>
        </w:rPr>
        <w:t>L3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70C1"/>
          <w:sz w:val="21"/>
          <w:szCs w:val="21"/>
        </w:rPr>
        <w:t>L4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0E0268F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D8292F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spellStart"/>
      <w:proofErr w:type="gramEnd"/>
      <w:r>
        <w:rPr>
          <w:rFonts w:ascii="Consolas" w:hAnsi="Consolas"/>
          <w:color w:val="001080"/>
          <w:sz w:val="21"/>
          <w:szCs w:val="21"/>
        </w:rPr>
        <w:t>delta_y</w:t>
      </w:r>
      <w:proofErr w:type="spellEnd"/>
    </w:p>
    <w:p w14:paraId="654C0A0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   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spellStart"/>
      <w:proofErr w:type="gramEnd"/>
      <w:r>
        <w:rPr>
          <w:rFonts w:ascii="Consolas" w:hAnsi="Consolas"/>
          <w:color w:val="001080"/>
          <w:sz w:val="21"/>
          <w:szCs w:val="21"/>
        </w:rPr>
        <w:t>delta_z</w:t>
      </w:r>
      <w:proofErr w:type="spellEnd"/>
    </w:p>
    <w:p w14:paraId="3128BC2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2C609D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</w:p>
    <w:p w14:paraId="027369E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20B16CC7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proofErr w:type="spellStart"/>
      <w:r>
        <w:rPr>
          <w:rFonts w:ascii="Consolas" w:hAnsi="Consolas"/>
          <w:color w:val="001080"/>
          <w:sz w:val="21"/>
          <w:szCs w:val="21"/>
        </w:rPr>
        <w:t>start_y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start_z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runge_kutti_</w:t>
      </w:r>
      <w:proofErr w:type="gramStart"/>
      <w:r>
        <w:rPr>
          <w:rFonts w:ascii="Consolas" w:hAnsi="Consolas"/>
          <w:color w:val="795E26"/>
          <w:sz w:val="21"/>
          <w:szCs w:val="21"/>
        </w:rPr>
        <w:t>method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left_x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51A6D3D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819071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arange</w:t>
      </w:r>
      <w:proofErr w:type="spellEnd"/>
      <w:proofErr w:type="gramEnd"/>
      <w:r>
        <w:rPr>
          <w:rFonts w:ascii="Consolas" w:hAnsi="Consolas"/>
          <w:color w:val="000000"/>
          <w:sz w:val="21"/>
          <w:szCs w:val="21"/>
        </w:rPr>
        <w:t>(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01080"/>
          <w:sz w:val="21"/>
          <w:szCs w:val="21"/>
        </w:rPr>
        <w:t>h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330E09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gramEnd"/>
      <w:r>
        <w:rPr>
          <w:rFonts w:ascii="Consolas" w:hAnsi="Consolas"/>
          <w:color w:val="795E26"/>
          <w:sz w:val="21"/>
          <w:szCs w:val="21"/>
        </w:rPr>
        <w:t>_lik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525747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proofErr w:type="gramStart"/>
      <w:r>
        <w:rPr>
          <w:rFonts w:ascii="Consolas" w:hAnsi="Consolas"/>
          <w:color w:val="267F99"/>
          <w:sz w:val="21"/>
          <w:szCs w:val="21"/>
        </w:rPr>
        <w:t>np</w:t>
      </w:r>
      <w:r>
        <w:rPr>
          <w:rFonts w:ascii="Consolas" w:hAnsi="Consolas"/>
          <w:color w:val="000000"/>
          <w:sz w:val="21"/>
          <w:szCs w:val="21"/>
        </w:rPr>
        <w:t>.</w:t>
      </w:r>
      <w:r>
        <w:rPr>
          <w:rFonts w:ascii="Consolas" w:hAnsi="Consolas"/>
          <w:color w:val="795E26"/>
          <w:sz w:val="21"/>
          <w:szCs w:val="21"/>
        </w:rPr>
        <w:t>empty</w:t>
      </w:r>
      <w:proofErr w:type="gramEnd"/>
      <w:r>
        <w:rPr>
          <w:rFonts w:ascii="Consolas" w:hAnsi="Consolas"/>
          <w:color w:val="795E26"/>
          <w:sz w:val="21"/>
          <w:szCs w:val="21"/>
        </w:rPr>
        <w:t>_like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48F126F6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proofErr w:type="gramStart"/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y_0</w:t>
      </w:r>
    </w:p>
    <w:p w14:paraId="66707445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proofErr w:type="gramStart"/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gramEnd"/>
      <w:r>
        <w:rPr>
          <w:rFonts w:ascii="Consolas" w:hAnsi="Consolas"/>
          <w:color w:val="098658"/>
          <w:sz w:val="21"/>
          <w:szCs w:val="21"/>
        </w:rPr>
        <w:t>0</w:t>
      </w:r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dy_0</w:t>
      </w:r>
    </w:p>
    <w:p w14:paraId="03297128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67E6C932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1BC16FD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proofErr w:type="spellStart"/>
      <w:r>
        <w:rPr>
          <w:rFonts w:ascii="Consolas" w:hAnsi="Consolas"/>
          <w:color w:val="001080"/>
          <w:sz w:val="21"/>
          <w:szCs w:val="21"/>
        </w:rPr>
        <w:t>start_y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</w:t>
      </w:r>
    </w:p>
    <w:p w14:paraId="66EB579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proofErr w:type="spellStart"/>
      <w:r>
        <w:rPr>
          <w:rFonts w:ascii="Consolas" w:hAnsi="Consolas"/>
          <w:color w:val="001080"/>
          <w:sz w:val="21"/>
          <w:szCs w:val="21"/>
        </w:rPr>
        <w:t>start_z</w:t>
      </w:r>
      <w:proofErr w:type="spellEnd"/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>]</w:t>
      </w:r>
    </w:p>
    <w:p w14:paraId="6D8B9A8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1FB373F3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for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AF00DB"/>
          <w:sz w:val="21"/>
          <w:szCs w:val="21"/>
        </w:rPr>
        <w:t>i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267F99"/>
          <w:sz w:val="21"/>
          <w:szCs w:val="21"/>
        </w:rPr>
        <w:t>range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795E26"/>
          <w:sz w:val="21"/>
          <w:szCs w:val="21"/>
        </w:rPr>
        <w:t>len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)):</w:t>
      </w:r>
    </w:p>
    <w:p w14:paraId="4273FB88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(</w:t>
      </w:r>
      <w:proofErr w:type="gramEnd"/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/</w:t>
      </w:r>
      <w:r>
        <w:rPr>
          <w:rFonts w:ascii="Consolas" w:hAnsi="Consolas"/>
          <w:color w:val="098658"/>
          <w:sz w:val="21"/>
          <w:szCs w:val="21"/>
        </w:rPr>
        <w:t>24</w:t>
      </w:r>
      <w:r>
        <w:rPr>
          <w:rFonts w:ascii="Consolas" w:hAnsi="Consolas"/>
          <w:color w:val="000000"/>
          <w:sz w:val="21"/>
          <w:szCs w:val="21"/>
        </w:rPr>
        <w:t>)*(</w:t>
      </w:r>
      <w:r>
        <w:rPr>
          <w:rFonts w:ascii="Consolas" w:hAnsi="Consolas"/>
          <w:color w:val="098658"/>
          <w:sz w:val="21"/>
          <w:szCs w:val="21"/>
        </w:rPr>
        <w:t>55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)-</w:t>
      </w:r>
      <w:r>
        <w:rPr>
          <w:rFonts w:ascii="Consolas" w:hAnsi="Consolas"/>
          <w:color w:val="098658"/>
          <w:sz w:val="21"/>
          <w:szCs w:val="21"/>
        </w:rPr>
        <w:t>59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])+</w:t>
      </w:r>
      <w:r>
        <w:rPr>
          <w:rFonts w:ascii="Consolas" w:hAnsi="Consolas"/>
          <w:color w:val="098658"/>
          <w:sz w:val="21"/>
          <w:szCs w:val="21"/>
        </w:rPr>
        <w:t>37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3</w:t>
      </w:r>
      <w:r>
        <w:rPr>
          <w:rFonts w:ascii="Consolas" w:hAnsi="Consolas"/>
          <w:color w:val="000000"/>
          <w:sz w:val="21"/>
          <w:szCs w:val="21"/>
        </w:rPr>
        <w:t>])-</w:t>
      </w:r>
      <w:r>
        <w:rPr>
          <w:rFonts w:ascii="Consolas" w:hAnsi="Consolas"/>
          <w:color w:val="098658"/>
          <w:sz w:val="21"/>
          <w:szCs w:val="21"/>
        </w:rPr>
        <w:t>9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 xml:space="preserve">]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4</w:t>
      </w:r>
      <w:r>
        <w:rPr>
          <w:rFonts w:ascii="Consolas" w:hAnsi="Consolas"/>
          <w:color w:val="000000"/>
          <w:sz w:val="21"/>
          <w:szCs w:val="21"/>
        </w:rPr>
        <w:t>]) )</w:t>
      </w:r>
    </w:p>
    <w:p w14:paraId="76856A78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   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proofErr w:type="spellStart"/>
      <w:r>
        <w:rPr>
          <w:rFonts w:ascii="Consolas" w:hAnsi="Consolas"/>
          <w:color w:val="001080"/>
          <w:sz w:val="21"/>
          <w:szCs w:val="21"/>
        </w:rPr>
        <w:t>i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] =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proofErr w:type="gramStart"/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+</w:t>
      </w:r>
      <w:proofErr w:type="gramEnd"/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[</w:t>
      </w:r>
      <w:r>
        <w:rPr>
          <w:rFonts w:ascii="Consolas" w:hAnsi="Consolas"/>
          <w:color w:val="001080"/>
          <w:sz w:val="21"/>
          <w:szCs w:val="21"/>
        </w:rPr>
        <w:t>i</w:t>
      </w:r>
      <w:r>
        <w:rPr>
          <w:rFonts w:ascii="Consolas" w:hAnsi="Consolas"/>
          <w:color w:val="000000"/>
          <w:sz w:val="21"/>
          <w:szCs w:val="21"/>
        </w:rPr>
        <w:t>-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]</w:t>
      </w:r>
    </w:p>
    <w:p w14:paraId="7752642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2ED9B916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</w:p>
    <w:p w14:paraId="51E0D2AF" w14:textId="3A41AB34" w:rsidR="00790713" w:rsidRPr="00790713" w:rsidRDefault="00790713" w:rsidP="009F2458">
      <w:pPr>
        <w:rPr>
          <w:sz w:val="18"/>
          <w:szCs w:val="20"/>
          <w:lang w:val="en-US"/>
        </w:rPr>
      </w:pPr>
    </w:p>
    <w:p w14:paraId="6CF6F5C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FF"/>
          <w:sz w:val="21"/>
          <w:szCs w:val="21"/>
        </w:rPr>
        <w:t>def</w:t>
      </w:r>
      <w:r>
        <w:rPr>
          <w:rFonts w:ascii="Consolas" w:hAnsi="Consolas"/>
          <w:color w:val="000000"/>
          <w:sz w:val="21"/>
          <w:szCs w:val="21"/>
        </w:rPr>
        <w:t xml:space="preserve"> </w:t>
      </w:r>
      <w:proofErr w:type="gramStart"/>
      <w:r>
        <w:rPr>
          <w:rFonts w:ascii="Consolas" w:hAnsi="Consolas"/>
          <w:color w:val="795E26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):</w:t>
      </w:r>
    </w:p>
    <w:p w14:paraId="593EAA2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0000"/>
          <w:sz w:val="21"/>
          <w:szCs w:val="21"/>
        </w:rPr>
        <w:t xml:space="preserve">    </w:t>
      </w:r>
      <w:r>
        <w:rPr>
          <w:rFonts w:ascii="Consolas" w:hAnsi="Consolas"/>
          <w:color w:val="AF00DB"/>
          <w:sz w:val="21"/>
          <w:szCs w:val="21"/>
        </w:rPr>
        <w:t>return</w:t>
      </w:r>
      <w:r>
        <w:rPr>
          <w:rFonts w:ascii="Consolas" w:hAnsi="Consolas"/>
          <w:color w:val="000000"/>
          <w:sz w:val="21"/>
          <w:szCs w:val="21"/>
        </w:rPr>
        <w:t xml:space="preserve"> (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</w:t>
      </w:r>
      <w:r>
        <w:rPr>
          <w:rFonts w:ascii="Consolas" w:hAnsi="Consolas"/>
          <w:color w:val="001080"/>
          <w:sz w:val="21"/>
          <w:szCs w:val="21"/>
        </w:rPr>
        <w:t>z</w:t>
      </w:r>
      <w:r>
        <w:rPr>
          <w:rFonts w:ascii="Consolas" w:hAnsi="Consolas"/>
          <w:color w:val="000000"/>
          <w:sz w:val="21"/>
          <w:szCs w:val="21"/>
        </w:rPr>
        <w:t>)/(</w:t>
      </w:r>
      <w:r>
        <w:rPr>
          <w:rFonts w:ascii="Consolas" w:hAnsi="Consolas"/>
          <w:color w:val="001080"/>
          <w:sz w:val="21"/>
          <w:szCs w:val="21"/>
        </w:rPr>
        <w:t>x</w:t>
      </w:r>
      <w:r>
        <w:rPr>
          <w:rFonts w:ascii="Consolas" w:hAnsi="Consolas"/>
          <w:color w:val="000000"/>
          <w:sz w:val="21"/>
          <w:szCs w:val="21"/>
        </w:rPr>
        <w:t>**</w:t>
      </w:r>
      <w:r>
        <w:rPr>
          <w:rFonts w:ascii="Consolas" w:hAnsi="Consolas"/>
          <w:color w:val="098658"/>
          <w:sz w:val="21"/>
          <w:szCs w:val="21"/>
        </w:rPr>
        <w:t>2</w:t>
      </w:r>
      <w:r>
        <w:rPr>
          <w:rFonts w:ascii="Consolas" w:hAnsi="Consolas"/>
          <w:color w:val="000000"/>
          <w:sz w:val="21"/>
          <w:szCs w:val="21"/>
        </w:rPr>
        <w:t>+</w:t>
      </w:r>
      <w:r>
        <w:rPr>
          <w:rFonts w:ascii="Consolas" w:hAnsi="Consolas"/>
          <w:color w:val="098658"/>
          <w:sz w:val="21"/>
          <w:szCs w:val="21"/>
        </w:rPr>
        <w:t>1</w:t>
      </w:r>
      <w:r>
        <w:rPr>
          <w:rFonts w:ascii="Consolas" w:hAnsi="Consolas"/>
          <w:color w:val="000000"/>
          <w:sz w:val="21"/>
          <w:szCs w:val="21"/>
        </w:rPr>
        <w:t>)</w:t>
      </w:r>
    </w:p>
    <w:p w14:paraId="5413820C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0B70F050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3</w:t>
      </w:r>
    </w:p>
    <w:p w14:paraId="06BFDA66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092A2A6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1</w:t>
      </w:r>
    </w:p>
    <w:p w14:paraId="31A9D031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5AA4BDAB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0.1</w:t>
      </w:r>
    </w:p>
    <w:p w14:paraId="7D0D291A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</w:p>
    <w:p w14:paraId="7CEEBE6E" w14:textId="77777777" w:rsidR="00790713" w:rsidRDefault="00790713" w:rsidP="0079071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r>
        <w:rPr>
          <w:rFonts w:ascii="Consolas" w:hAnsi="Consolas"/>
          <w:color w:val="001080"/>
          <w:sz w:val="21"/>
          <w:szCs w:val="21"/>
        </w:rPr>
        <w:lastRenderedPageBreak/>
        <w:t>x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</w:t>
      </w:r>
      <w:r>
        <w:rPr>
          <w:rFonts w:ascii="Consolas" w:hAnsi="Consolas"/>
          <w:color w:val="000000"/>
          <w:sz w:val="21"/>
          <w:szCs w:val="21"/>
        </w:rPr>
        <w:t xml:space="preserve"> = </w:t>
      </w:r>
      <w:proofErr w:type="spellStart"/>
      <w:r>
        <w:rPr>
          <w:rFonts w:ascii="Consolas" w:hAnsi="Consolas"/>
          <w:color w:val="795E26"/>
          <w:sz w:val="21"/>
          <w:szCs w:val="21"/>
        </w:rPr>
        <w:t>adams_</w:t>
      </w:r>
      <w:proofErr w:type="gramStart"/>
      <w:r>
        <w:rPr>
          <w:rFonts w:ascii="Consolas" w:hAnsi="Consolas"/>
          <w:color w:val="795E26"/>
          <w:sz w:val="21"/>
          <w:szCs w:val="21"/>
        </w:rPr>
        <w:t>method</w:t>
      </w:r>
      <w:proofErr w:type="spellEnd"/>
      <w:r>
        <w:rPr>
          <w:rFonts w:ascii="Consolas" w:hAnsi="Consolas"/>
          <w:color w:val="000000"/>
          <w:sz w:val="21"/>
          <w:szCs w:val="21"/>
        </w:rPr>
        <w:t>(</w:t>
      </w:r>
      <w:proofErr w:type="gramEnd"/>
      <w:r>
        <w:rPr>
          <w:rFonts w:ascii="Consolas" w:hAnsi="Consolas"/>
          <w:color w:val="795E26"/>
          <w:sz w:val="21"/>
          <w:szCs w:val="21"/>
        </w:rPr>
        <w:t>f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dy_0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r>
        <w:rPr>
          <w:rFonts w:ascii="Consolas" w:hAnsi="Consolas"/>
          <w:color w:val="001080"/>
          <w:sz w:val="21"/>
          <w:szCs w:val="21"/>
        </w:rPr>
        <w:t>h</w:t>
      </w:r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, </w:t>
      </w: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>)</w:t>
      </w:r>
    </w:p>
    <w:p w14:paraId="0451B280" w14:textId="49F1D648" w:rsidR="00790713" w:rsidRDefault="00790713" w:rsidP="009F2458">
      <w:pPr>
        <w:rPr>
          <w:sz w:val="18"/>
          <w:szCs w:val="20"/>
        </w:rPr>
      </w:pPr>
    </w:p>
    <w:p w14:paraId="5DB66032" w14:textId="04749740" w:rsidR="00790713" w:rsidRPr="00296C3B" w:rsidRDefault="00790713" w:rsidP="009F2458">
      <w:r w:rsidRPr="00296C3B">
        <w:t>Результат работы</w:t>
      </w:r>
    </w:p>
    <w:p w14:paraId="07DB170B" w14:textId="467E865F" w:rsidR="00790713" w:rsidRDefault="00790713" w:rsidP="009F2458">
      <w:pPr>
        <w:rPr>
          <w:sz w:val="18"/>
          <w:szCs w:val="20"/>
        </w:rPr>
      </w:pPr>
      <w:r w:rsidRPr="00790713">
        <w:rPr>
          <w:sz w:val="18"/>
          <w:szCs w:val="20"/>
        </w:rPr>
        <w:drawing>
          <wp:inline distT="0" distB="0" distL="0" distR="0" wp14:anchorId="0BA880AE" wp14:editId="54E09344">
            <wp:extent cx="5943600" cy="362394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2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5CF36" w14:textId="43164D20" w:rsidR="00790713" w:rsidRPr="00296C3B" w:rsidRDefault="00790713" w:rsidP="009F2458">
      <w:pPr>
        <w:rPr>
          <w:b/>
          <w:bCs/>
        </w:rPr>
      </w:pPr>
      <w:r w:rsidRPr="00296C3B">
        <w:rPr>
          <w:b/>
          <w:bCs/>
        </w:rPr>
        <w:t>4.2 Численные методы решения краевой задачи для ОДУ</w:t>
      </w:r>
    </w:p>
    <w:p w14:paraId="49998AFB" w14:textId="4175308C" w:rsidR="00790713" w:rsidRPr="00296C3B" w:rsidRDefault="00790713" w:rsidP="009F2458">
      <w:pPr>
        <w:rPr>
          <w:b/>
          <w:bCs/>
        </w:rPr>
      </w:pPr>
      <w:r w:rsidRPr="00296C3B">
        <w:rPr>
          <w:b/>
          <w:bCs/>
        </w:rPr>
        <w:t>Задача</w:t>
      </w:r>
    </w:p>
    <w:p w14:paraId="47D4405A" w14:textId="30DB871A" w:rsidR="00AA1CA3" w:rsidRPr="00296C3B" w:rsidRDefault="00AA1CA3" w:rsidP="009F2458">
      <w:r w:rsidRPr="00296C3B">
        <w:t xml:space="preserve">Реализовать метод стрельбы и конечно-разностный метод решения краевой задачи для ОДУ в виде программ. С использованием разработанного программного обеспечения решить краевую задачу для обыкновенного дифференциального уравнения 2-го порядка на указанном отрезке. Оценить погрешность численного решения с использованием метода Рунге – </w:t>
      </w:r>
      <w:proofErr w:type="spellStart"/>
      <w:r w:rsidRPr="00296C3B">
        <w:t>Ромберга</w:t>
      </w:r>
      <w:proofErr w:type="spellEnd"/>
      <w:r w:rsidRPr="00296C3B">
        <w:t xml:space="preserve"> и путем сравнения с точным решением.</w:t>
      </w:r>
    </w:p>
    <w:p w14:paraId="70DAC530" w14:textId="01C6EFE3" w:rsidR="00AA1CA3" w:rsidRPr="00296C3B" w:rsidRDefault="00AA1CA3" w:rsidP="009F2458">
      <w:pPr>
        <w:rPr>
          <w:b/>
          <w:bCs/>
        </w:rPr>
      </w:pPr>
      <w:r w:rsidRPr="00296C3B">
        <w:rPr>
          <w:b/>
          <w:bCs/>
        </w:rPr>
        <w:t>Вариант 12</w:t>
      </w:r>
    </w:p>
    <w:tbl>
      <w:tblPr>
        <w:tblStyle w:val="TableGrid"/>
        <w:tblW w:w="0" w:type="auto"/>
        <w:tblInd w:w="288" w:type="dxa"/>
        <w:tblLook w:val="01E0" w:firstRow="1" w:lastRow="1" w:firstColumn="1" w:lastColumn="1" w:noHBand="0" w:noVBand="0"/>
      </w:tblPr>
      <w:tblGrid>
        <w:gridCol w:w="3677"/>
        <w:gridCol w:w="4243"/>
      </w:tblGrid>
      <w:tr w:rsidR="00AA1CA3" w14:paraId="67978004" w14:textId="77777777" w:rsidTr="00AA1CA3">
        <w:tc>
          <w:tcPr>
            <w:tcW w:w="3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5E449" w14:textId="77777777" w:rsidR="00AA1CA3" w:rsidRDefault="00AA1CA3">
            <w:pPr>
              <w:rPr>
                <w:lang w:val="en-US"/>
              </w:rPr>
            </w:pPr>
            <w:r>
              <w:rPr>
                <w:lang w:val="en-US"/>
              </w:rPr>
              <w:t>x(x-</w:t>
            </w:r>
            <w:proofErr w:type="gramStart"/>
            <w:r>
              <w:rPr>
                <w:lang w:val="en-US"/>
              </w:rPr>
              <w:t>1)y</w:t>
            </w:r>
            <w:proofErr w:type="gramEnd"/>
            <w:r>
              <w:rPr>
                <w:lang w:val="en-US"/>
              </w:rPr>
              <w:sym w:font="Symbol" w:char="F0B2"/>
            </w:r>
            <w:r>
              <w:rPr>
                <w:lang w:val="en-US"/>
              </w:rPr>
              <w:t>-</w:t>
            </w:r>
            <w:proofErr w:type="spellStart"/>
            <w:r>
              <w:rPr>
                <w:lang w:val="en-US"/>
              </w:rPr>
              <w:t>xy</w:t>
            </w:r>
            <w:proofErr w:type="spellEnd"/>
            <w:r>
              <w:rPr>
                <w:lang w:val="en-US"/>
              </w:rPr>
              <w:sym w:font="Symbol" w:char="F0A2"/>
            </w:r>
            <w:r>
              <w:rPr>
                <w:lang w:val="en-US"/>
              </w:rPr>
              <w:t>+ y=0</w:t>
            </w:r>
          </w:p>
          <w:p w14:paraId="7B73AA28" w14:textId="77777777" w:rsidR="00AA1CA3" w:rsidRDefault="00AA1CA3">
            <w:pPr>
              <w:rPr>
                <w:lang w:val="en-US"/>
              </w:rPr>
            </w:pPr>
            <w:r>
              <w:rPr>
                <w:lang w:val="en-US"/>
              </w:rPr>
              <w:t>y</w:t>
            </w:r>
            <w:r>
              <w:rPr>
                <w:lang w:val="en-US"/>
              </w:rPr>
              <w:sym w:font="Symbol" w:char="F0A2"/>
            </w:r>
            <w:r>
              <w:rPr>
                <w:lang w:val="en-US"/>
              </w:rPr>
              <w:t>(</w:t>
            </w:r>
            <w:proofErr w:type="gramStart"/>
            <w:r>
              <w:rPr>
                <w:lang w:val="en-US"/>
              </w:rPr>
              <w:t>1)=</w:t>
            </w:r>
            <w:proofErr w:type="gramEnd"/>
            <w:r>
              <w:rPr>
                <w:lang w:val="en-US"/>
              </w:rPr>
              <w:t>3</w:t>
            </w:r>
          </w:p>
          <w:p w14:paraId="1F53BCC4" w14:textId="77777777" w:rsidR="00AA1CA3" w:rsidRDefault="00AA1CA3">
            <w:pPr>
              <w:rPr>
                <w:lang w:val="en-US"/>
              </w:rPr>
            </w:pPr>
            <w:r>
              <w:rPr>
                <w:lang w:val="en-US"/>
              </w:rPr>
              <w:t>y(3)-3y</w:t>
            </w:r>
            <w:r>
              <w:rPr>
                <w:lang w:val="en-US"/>
              </w:rPr>
              <w:sym w:font="Symbol" w:char="F0A2"/>
            </w:r>
            <w:r>
              <w:rPr>
                <w:lang w:val="en-US"/>
              </w:rPr>
              <w:t>(</w:t>
            </w:r>
            <w:proofErr w:type="gramStart"/>
            <w:r>
              <w:rPr>
                <w:lang w:val="en-US"/>
              </w:rPr>
              <w:t>3)=</w:t>
            </w:r>
            <w:proofErr w:type="gramEnd"/>
            <w:r>
              <w:rPr>
                <w:lang w:val="en-US"/>
              </w:rPr>
              <w:t>-4</w:t>
            </w:r>
          </w:p>
        </w:tc>
        <w:tc>
          <w:tcPr>
            <w:tcW w:w="4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D64F8" w14:textId="77777777" w:rsidR="00AA1CA3" w:rsidRDefault="00AA1CA3">
            <w:pPr>
              <w:rPr>
                <w:lang w:val="en-US"/>
              </w:rPr>
            </w:pPr>
            <w:r>
              <w:rPr>
                <w:lang w:val="en-US"/>
              </w:rPr>
              <w:t xml:space="preserve">y(x)=2+x+2x </w:t>
            </w:r>
            <w:proofErr w:type="spellStart"/>
            <w:r>
              <w:rPr>
                <w:lang w:val="en-US"/>
              </w:rPr>
              <w:t>ln|x</w:t>
            </w:r>
            <w:proofErr w:type="spellEnd"/>
            <w:r>
              <w:rPr>
                <w:lang w:val="en-US"/>
              </w:rPr>
              <w:t>|</w:t>
            </w:r>
          </w:p>
        </w:tc>
      </w:tr>
    </w:tbl>
    <w:p w14:paraId="47ED973B" w14:textId="3A17184F" w:rsidR="00AA1CA3" w:rsidRDefault="00AA1CA3" w:rsidP="009F2458">
      <w:pPr>
        <w:rPr>
          <w:sz w:val="18"/>
          <w:szCs w:val="20"/>
        </w:rPr>
      </w:pPr>
    </w:p>
    <w:p w14:paraId="230C5608" w14:textId="73809155" w:rsidR="00AA1CA3" w:rsidRPr="00296C3B" w:rsidRDefault="00AA1CA3" w:rsidP="009F2458">
      <w:pPr>
        <w:rPr>
          <w:b/>
          <w:bCs/>
        </w:rPr>
      </w:pPr>
      <w:r w:rsidRPr="00296C3B">
        <w:rPr>
          <w:b/>
          <w:bCs/>
        </w:rPr>
        <w:t>Метод стрельбы</w:t>
      </w:r>
    </w:p>
    <w:p w14:paraId="26544CB6" w14:textId="0C5F3185" w:rsidR="00AA1CA3" w:rsidRPr="00296C3B" w:rsidRDefault="00AA1CA3" w:rsidP="009F2458">
      <w:r w:rsidRPr="00296C3B">
        <w:t>Исходный код</w:t>
      </w:r>
    </w:p>
    <w:p w14:paraId="739DFC5F" w14:textId="77777777" w:rsid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 w:eastAsia="en-US"/>
        </w:rPr>
      </w:pPr>
      <w:r w:rsidRPr="00AA1CA3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shooting_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end_value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0EE7AAE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runge_kutti_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d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6893D9B2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arange</w:t>
      </w:r>
      <w:proofErr w:type="spellEnd"/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B137EF3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empty</w:t>
      </w:r>
      <w:proofErr w:type="gramEnd"/>
      <w:r w:rsidRPr="00AA1CA3">
        <w:rPr>
          <w:rFonts w:ascii="Consolas" w:hAnsi="Consolas"/>
          <w:color w:val="795E26"/>
          <w:sz w:val="21"/>
          <w:szCs w:val="21"/>
          <w:lang w:val="en-US"/>
        </w:rPr>
        <w:t>_like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5F9D85E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empty</w:t>
      </w:r>
      <w:proofErr w:type="gramEnd"/>
      <w:r w:rsidRPr="00AA1CA3">
        <w:rPr>
          <w:rFonts w:ascii="Consolas" w:hAnsi="Consolas"/>
          <w:color w:val="795E26"/>
          <w:sz w:val="21"/>
          <w:szCs w:val="21"/>
          <w:lang w:val="en-US"/>
        </w:rPr>
        <w:t>_like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CEE4871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]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</w:p>
    <w:p w14:paraId="3C5DFD07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]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dy_0</w:t>
      </w:r>
    </w:p>
    <w:p w14:paraId="7CC0D78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D1A062E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for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i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range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len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:</w:t>
      </w:r>
    </w:p>
    <w:p w14:paraId="3A6BD0FA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lastRenderedPageBreak/>
        <w:t xml:space="preserve">            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553CDE7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]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]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)</w:t>
      </w:r>
    </w:p>
    <w:p w14:paraId="1B3028D2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(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19AB7BD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(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*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787910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(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36D351F8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(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3FC792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4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</w:t>
      </w:r>
      <w:proofErr w:type="gramEnd"/>
      <w:r w:rsidRPr="00AA1CA3">
        <w:rPr>
          <w:rFonts w:ascii="Consolas" w:hAnsi="Consolas"/>
          <w:color w:val="0070C1"/>
          <w:sz w:val="21"/>
          <w:szCs w:val="21"/>
          <w:lang w:val="en-US"/>
        </w:rPr>
        <w:t>L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7C1844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4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</w:t>
      </w:r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5FC2B81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61D9E93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delta_y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6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K4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9593569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delta_z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6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*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L4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E62C5F9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E51D094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]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</w:t>
      </w:r>
      <w:proofErr w:type="spellStart"/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delta_y</w:t>
      </w:r>
      <w:proofErr w:type="spellEnd"/>
    </w:p>
    <w:p w14:paraId="73BB7F8D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]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proofErr w:type="gramStart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+</w:t>
      </w:r>
      <w:proofErr w:type="spellStart"/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delta_z</w:t>
      </w:r>
      <w:proofErr w:type="spellEnd"/>
    </w:p>
    <w:p w14:paraId="7B19307E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0663DC0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</w:p>
    <w:p w14:paraId="3D5B987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DF5AD8D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0.8</w:t>
      </w:r>
    </w:p>
    <w:p w14:paraId="550FF8A0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0C1FC72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solution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runge_kutti_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CFE97F4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solution0_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solution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1E182CC1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solutio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runge_kutti_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079BC09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solution_y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gramStart"/>
      <w:r w:rsidRPr="00AA1CA3">
        <w:rPr>
          <w:rFonts w:ascii="Consolas" w:hAnsi="Consolas"/>
          <w:color w:val="001080"/>
          <w:sz w:val="21"/>
          <w:szCs w:val="21"/>
          <w:lang w:val="en-US"/>
        </w:rPr>
        <w:t>solutio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792F6987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2AF04C17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prev_n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0</w:t>
      </w:r>
    </w:p>
    <w:p w14:paraId="5FA3E57F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prev_solution_y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solution0_y</w:t>
      </w:r>
    </w:p>
    <w:p w14:paraId="2DA81C7E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2559E212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while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abs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abs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solution_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end_value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) &gt;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04428D48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next_n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(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prev_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/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solution_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prev_solution_y</w:t>
      </w:r>
      <w:proofErr w:type="gramStart"/>
      <w:r w:rsidRPr="00AA1CA3">
        <w:rPr>
          <w:rFonts w:ascii="Consolas" w:hAnsi="Consolas"/>
          <w:color w:val="000000"/>
          <w:sz w:val="21"/>
          <w:szCs w:val="21"/>
          <w:lang w:val="en-US"/>
        </w:rPr>
        <w:t>))*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solution_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end_value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832B43D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>       </w:t>
      </w:r>
    </w:p>
    <w:p w14:paraId="1C393AAA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prev_n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</w:p>
    <w:p w14:paraId="5A8C4F91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next_n</w:t>
      </w:r>
      <w:proofErr w:type="spellEnd"/>
    </w:p>
    <w:p w14:paraId="53D55646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A5BAB26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prev_solution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runge_kutti_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prev_n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9C1A3F9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prev_solution_y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prev_</w:t>
      </w:r>
      <w:proofErr w:type="gramStart"/>
      <w:r w:rsidRPr="00AA1CA3">
        <w:rPr>
          <w:rFonts w:ascii="Consolas" w:hAnsi="Consolas"/>
          <w:color w:val="001080"/>
          <w:sz w:val="21"/>
          <w:szCs w:val="21"/>
          <w:lang w:val="en-US"/>
        </w:rPr>
        <w:t>solution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44BC7920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solutio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runge_kutti_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D7F8929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solution_y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gramStart"/>
      <w:r w:rsidRPr="00AA1CA3">
        <w:rPr>
          <w:rFonts w:ascii="Consolas" w:hAnsi="Consolas"/>
          <w:color w:val="001080"/>
          <w:sz w:val="21"/>
          <w:szCs w:val="21"/>
          <w:lang w:val="en-US"/>
        </w:rPr>
        <w:t>solutio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</w:t>
      </w:r>
    </w:p>
    <w:p w14:paraId="70BD96C6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344E2291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arange</w:t>
      </w:r>
      <w:proofErr w:type="spellEnd"/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)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solution</w:t>
      </w:r>
    </w:p>
    <w:p w14:paraId="3AFB7C81" w14:textId="3490D93C" w:rsidR="00AA1CA3" w:rsidRPr="00AA1CA3" w:rsidRDefault="00AA1CA3" w:rsidP="009F2458">
      <w:pPr>
        <w:rPr>
          <w:sz w:val="18"/>
          <w:szCs w:val="20"/>
          <w:lang w:val="en-US"/>
        </w:rPr>
      </w:pPr>
    </w:p>
    <w:p w14:paraId="4123B73A" w14:textId="77777777" w:rsid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 w:eastAsia="en-US"/>
        </w:rPr>
      </w:pPr>
      <w:r w:rsidRPr="00AA1CA3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true_y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12390E01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exp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-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/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</w:p>
    <w:p w14:paraId="31DAFF5A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3982E202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z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) +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</w:p>
    <w:p w14:paraId="6D25370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1080"/>
          <w:sz w:val="21"/>
          <w:szCs w:val="21"/>
          <w:lang w:val="en-US"/>
        </w:rPr>
        <w:lastRenderedPageBreak/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e</w:t>
      </w:r>
      <w:proofErr w:type="spellEnd"/>
      <w:proofErr w:type="gramEnd"/>
    </w:p>
    <w:p w14:paraId="47BDBCC6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end_value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0.5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e</w:t>
      </w:r>
      <w:proofErr w:type="spellEnd"/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**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4FFC3AE" w14:textId="77777777" w:rsid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lef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1</w:t>
      </w:r>
    </w:p>
    <w:p w14:paraId="7302DC8C" w14:textId="77777777" w:rsid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</w:rPr>
      </w:pPr>
      <w:proofErr w:type="spellStart"/>
      <w:r>
        <w:rPr>
          <w:rFonts w:ascii="Consolas" w:hAnsi="Consolas"/>
          <w:color w:val="001080"/>
          <w:sz w:val="21"/>
          <w:szCs w:val="21"/>
        </w:rPr>
        <w:t>right_x</w:t>
      </w:r>
      <w:proofErr w:type="spellEnd"/>
      <w:r>
        <w:rPr>
          <w:rFonts w:ascii="Consolas" w:hAnsi="Consolas"/>
          <w:color w:val="000000"/>
          <w:sz w:val="21"/>
          <w:szCs w:val="21"/>
        </w:rPr>
        <w:t xml:space="preserve"> = </w:t>
      </w:r>
      <w:r>
        <w:rPr>
          <w:rFonts w:ascii="Consolas" w:hAnsi="Consolas"/>
          <w:color w:val="098658"/>
          <w:sz w:val="21"/>
          <w:szCs w:val="21"/>
        </w:rPr>
        <w:t>2</w:t>
      </w:r>
    </w:p>
    <w:p w14:paraId="33EAB45B" w14:textId="4FD3EE1B" w:rsidR="00AA1CA3" w:rsidRDefault="00AA1CA3" w:rsidP="009F2458">
      <w:pPr>
        <w:rPr>
          <w:sz w:val="18"/>
          <w:szCs w:val="20"/>
          <w:lang w:val="en-US"/>
        </w:rPr>
      </w:pPr>
    </w:p>
    <w:p w14:paraId="727A526D" w14:textId="77777777" w:rsid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 w:eastAsia="en-US"/>
        </w:rPr>
      </w:pP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shooting_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795E26"/>
          <w:sz w:val="21"/>
          <w:szCs w:val="21"/>
          <w:lang w:val="en-US"/>
        </w:rPr>
        <w:t>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end_value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e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59B92591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10625668" w14:textId="46F3BC9E" w:rsidR="00AA1CA3" w:rsidRPr="00296C3B" w:rsidRDefault="00AA1CA3" w:rsidP="009F2458">
      <w:r w:rsidRPr="00296C3B">
        <w:t>Результат работы</w:t>
      </w:r>
    </w:p>
    <w:p w14:paraId="0F97D8EF" w14:textId="7977C34F" w:rsidR="00AA1CA3" w:rsidRDefault="00AA1CA3" w:rsidP="009F2458">
      <w:pPr>
        <w:rPr>
          <w:sz w:val="18"/>
          <w:szCs w:val="20"/>
        </w:rPr>
      </w:pPr>
      <w:r w:rsidRPr="00AA1CA3">
        <w:rPr>
          <w:sz w:val="18"/>
          <w:szCs w:val="20"/>
        </w:rPr>
        <w:drawing>
          <wp:inline distT="0" distB="0" distL="0" distR="0" wp14:anchorId="658B4E6C" wp14:editId="3D8A309D">
            <wp:extent cx="5943600" cy="358584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8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CAA75" w14:textId="7D5E4ECF" w:rsidR="00AA1CA3" w:rsidRDefault="00AA1CA3" w:rsidP="009F2458">
      <w:pPr>
        <w:rPr>
          <w:sz w:val="18"/>
          <w:szCs w:val="20"/>
        </w:rPr>
      </w:pPr>
    </w:p>
    <w:p w14:paraId="260265F8" w14:textId="4F7B6091" w:rsidR="00AA1CA3" w:rsidRPr="00296C3B" w:rsidRDefault="00AA1CA3" w:rsidP="009F2458">
      <w:r w:rsidRPr="00296C3B">
        <w:t>Метод конечных разностей</w:t>
      </w:r>
    </w:p>
    <w:p w14:paraId="7EC156B1" w14:textId="77777777" w:rsid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 w:eastAsia="en-US"/>
        </w:rPr>
      </w:pPr>
      <w:r w:rsidRPr="00AA1CA3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finite_difference_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lef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beta_lef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righ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beta_righ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c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5A27C94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</w:p>
    <w:p w14:paraId="4362525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arange</w:t>
      </w:r>
      <w:proofErr w:type="spellEnd"/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DFD6C09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len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E2650F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zeros</w:t>
      </w:r>
      <w:proofErr w:type="spellEnd"/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(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4EFDCAD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95B2DCF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 = ((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lef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)/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+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beta_left</w:t>
      </w:r>
      <w:proofErr w:type="spellEnd"/>
    </w:p>
    <w:p w14:paraId="39F955A3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 = 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lef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)/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2D57165F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 = -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(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left</w:t>
      </w:r>
      <w:proofErr w:type="spellEnd"/>
      <w:r w:rsidRPr="00AA1CA3">
        <w:rPr>
          <w:rFonts w:ascii="Consolas" w:hAnsi="Consolas"/>
          <w:color w:val="001080"/>
          <w:sz w:val="21"/>
          <w:szCs w:val="21"/>
          <w:lang w:val="en-US"/>
        </w:rPr>
        <w:t>)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01021148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75DB7AB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, 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] =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righ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15C040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, 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 = (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4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righ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)/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72132481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, 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 = (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3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righ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)/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+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beta_right</w:t>
      </w:r>
      <w:proofErr w:type="spellEnd"/>
    </w:p>
    <w:p w14:paraId="6D69BB1F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0C3C88F7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for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i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range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095F2EC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lastRenderedPageBreak/>
        <w:t xml:space="preserve">        </w:t>
      </w:r>
      <w:proofErr w:type="gramStart"/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spellStart"/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 = (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*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-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])/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2392EB07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spellStart"/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] = ((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*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+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q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]))</w:t>
      </w:r>
    </w:p>
    <w:p w14:paraId="564F37BE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    </w:t>
      </w:r>
      <w:proofErr w:type="gramStart"/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spellStart"/>
      <w:proofErr w:type="gramEnd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] = (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*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+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i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])/(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381A69D0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</w:p>
    <w:p w14:paraId="685A18B7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b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zeros</w:t>
      </w:r>
      <w:proofErr w:type="spellEnd"/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373219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AA1CA3">
        <w:rPr>
          <w:rFonts w:ascii="Consolas" w:hAnsi="Consolas"/>
          <w:color w:val="001080"/>
          <w:sz w:val="21"/>
          <w:szCs w:val="21"/>
          <w:lang w:val="en-US"/>
        </w:rPr>
        <w:t>b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98658"/>
          <w:sz w:val="21"/>
          <w:szCs w:val="21"/>
          <w:lang w:val="en-US"/>
        </w:rPr>
        <w:t>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]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</w:p>
    <w:p w14:paraId="52DD448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proofErr w:type="gramStart"/>
      <w:r w:rsidRPr="00AA1CA3">
        <w:rPr>
          <w:rFonts w:ascii="Consolas" w:hAnsi="Consolas"/>
          <w:color w:val="001080"/>
          <w:sz w:val="21"/>
          <w:szCs w:val="21"/>
          <w:lang w:val="en-US"/>
        </w:rPr>
        <w:t>b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[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] =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c</w:t>
      </w:r>
    </w:p>
    <w:p w14:paraId="0D9B97C3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2519D2B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proofErr w:type="gramStart"/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267F99"/>
          <w:sz w:val="21"/>
          <w:szCs w:val="21"/>
          <w:lang w:val="en-US"/>
        </w:rPr>
        <w:t>linalg</w:t>
      </w:r>
      <w:proofErr w:type="gramEnd"/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solve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70C1"/>
          <w:sz w:val="21"/>
          <w:szCs w:val="21"/>
          <w:lang w:val="en-US"/>
        </w:rPr>
        <w:t>A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b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AB52C70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4376B7DA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</w:p>
    <w:p w14:paraId="4B347B2F" w14:textId="3C780701" w:rsidR="00AA1CA3" w:rsidRPr="00AA1CA3" w:rsidRDefault="00AA1CA3" w:rsidP="009F2458">
      <w:pPr>
        <w:rPr>
          <w:sz w:val="18"/>
          <w:szCs w:val="20"/>
          <w:lang w:val="en-US"/>
        </w:rPr>
      </w:pPr>
    </w:p>
    <w:p w14:paraId="54B8254C" w14:textId="77777777" w:rsid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 w:eastAsia="en-US"/>
        </w:rPr>
      </w:pPr>
      <w:r w:rsidRPr="00AA1CA3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true_y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377BA69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+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2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</w:t>
      </w:r>
      <w:r w:rsidRPr="00AA1CA3">
        <w:rPr>
          <w:rFonts w:ascii="Consolas" w:hAnsi="Consolas"/>
          <w:color w:val="267F99"/>
          <w:sz w:val="21"/>
          <w:szCs w:val="21"/>
          <w:lang w:val="en-US"/>
        </w:rPr>
        <w:t>n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.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log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abs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1DB27108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1A6FDA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5E5D968E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4765A9D7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FF"/>
          <w:sz w:val="21"/>
          <w:szCs w:val="21"/>
          <w:lang w:val="en-US"/>
        </w:rPr>
        <w:t>def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q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:</w:t>
      </w:r>
    </w:p>
    <w:p w14:paraId="2231784C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    </w:t>
      </w:r>
      <w:r w:rsidRPr="00AA1CA3">
        <w:rPr>
          <w:rFonts w:ascii="Consolas" w:hAnsi="Consolas"/>
          <w:color w:val="AF00DB"/>
          <w:sz w:val="21"/>
          <w:szCs w:val="21"/>
          <w:lang w:val="en-US"/>
        </w:rPr>
        <w:t>return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/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*(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)</w:t>
      </w:r>
    </w:p>
    <w:p w14:paraId="5EE0B142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6CFD0CE9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3</w:t>
      </w:r>
    </w:p>
    <w:p w14:paraId="42E541FA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1080"/>
          <w:sz w:val="21"/>
          <w:szCs w:val="21"/>
          <w:lang w:val="en-US"/>
        </w:rPr>
        <w:t>c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4</w:t>
      </w:r>
    </w:p>
    <w:p w14:paraId="7020ED0F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0.1</w:t>
      </w:r>
    </w:p>
    <w:p w14:paraId="3A333F1A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5B089C97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3</w:t>
      </w:r>
    </w:p>
    <w:p w14:paraId="746C2604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lef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0</w:t>
      </w:r>
    </w:p>
    <w:p w14:paraId="73FB6D7F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beta_lef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0FA49FB2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righ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-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3</w:t>
      </w:r>
    </w:p>
    <w:p w14:paraId="398F1B33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beta_righ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r w:rsidRPr="00AA1CA3">
        <w:rPr>
          <w:rFonts w:ascii="Consolas" w:hAnsi="Consolas"/>
          <w:color w:val="098658"/>
          <w:sz w:val="21"/>
          <w:szCs w:val="21"/>
          <w:lang w:val="en-US"/>
        </w:rPr>
        <w:t>1</w:t>
      </w:r>
    </w:p>
    <w:p w14:paraId="42133B75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</w:p>
    <w:p w14:paraId="76DCDFBA" w14:textId="77777777" w:rsidR="00AA1CA3" w:rsidRPr="00AA1CA3" w:rsidRDefault="00AA1CA3" w:rsidP="00AA1CA3">
      <w:pPr>
        <w:shd w:val="clear" w:color="auto" w:fill="FFFFFF"/>
        <w:spacing w:line="285" w:lineRule="atLeast"/>
        <w:rPr>
          <w:rFonts w:ascii="Consolas" w:hAnsi="Consolas"/>
          <w:color w:val="000000"/>
          <w:sz w:val="21"/>
          <w:szCs w:val="21"/>
          <w:lang w:val="en-US"/>
        </w:rPr>
      </w:pPr>
      <w:r w:rsidRPr="00AA1CA3">
        <w:rPr>
          <w:rFonts w:ascii="Consolas" w:hAnsi="Consolas"/>
          <w:color w:val="001080"/>
          <w:sz w:val="21"/>
          <w:szCs w:val="21"/>
          <w:lang w:val="en-US"/>
        </w:rPr>
        <w:t>x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 = </w:t>
      </w:r>
      <w:proofErr w:type="spellStart"/>
      <w:r w:rsidRPr="00AA1CA3">
        <w:rPr>
          <w:rFonts w:ascii="Consolas" w:hAnsi="Consolas"/>
          <w:color w:val="795E26"/>
          <w:sz w:val="21"/>
          <w:szCs w:val="21"/>
          <w:lang w:val="en-US"/>
        </w:rPr>
        <w:t>finite_difference_</w:t>
      </w:r>
      <w:proofErr w:type="gramStart"/>
      <w:r w:rsidRPr="00AA1CA3">
        <w:rPr>
          <w:rFonts w:ascii="Consolas" w:hAnsi="Consolas"/>
          <w:color w:val="795E26"/>
          <w:sz w:val="21"/>
          <w:szCs w:val="21"/>
          <w:lang w:val="en-US"/>
        </w:rPr>
        <w:t>method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>(</w:t>
      </w:r>
      <w:proofErr w:type="gramEnd"/>
      <w:r w:rsidRPr="00AA1CA3">
        <w:rPr>
          <w:rFonts w:ascii="Consolas" w:hAnsi="Consolas"/>
          <w:color w:val="795E26"/>
          <w:sz w:val="21"/>
          <w:szCs w:val="21"/>
          <w:lang w:val="en-US"/>
        </w:rPr>
        <w:t>p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795E26"/>
          <w:sz w:val="21"/>
          <w:szCs w:val="21"/>
          <w:lang w:val="en-US"/>
        </w:rPr>
        <w:t>q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h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lef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right_x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lef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beta_lef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y_0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alpha_righ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proofErr w:type="spellStart"/>
      <w:r w:rsidRPr="00AA1CA3">
        <w:rPr>
          <w:rFonts w:ascii="Consolas" w:hAnsi="Consolas"/>
          <w:color w:val="001080"/>
          <w:sz w:val="21"/>
          <w:szCs w:val="21"/>
          <w:lang w:val="en-US"/>
        </w:rPr>
        <w:t>beta_right</w:t>
      </w:r>
      <w:proofErr w:type="spellEnd"/>
      <w:r w:rsidRPr="00AA1CA3">
        <w:rPr>
          <w:rFonts w:ascii="Consolas" w:hAnsi="Consolas"/>
          <w:color w:val="000000"/>
          <w:sz w:val="21"/>
          <w:szCs w:val="21"/>
          <w:lang w:val="en-US"/>
        </w:rPr>
        <w:t xml:space="preserve">, </w:t>
      </w:r>
      <w:r w:rsidRPr="00AA1CA3">
        <w:rPr>
          <w:rFonts w:ascii="Consolas" w:hAnsi="Consolas"/>
          <w:color w:val="001080"/>
          <w:sz w:val="21"/>
          <w:szCs w:val="21"/>
          <w:lang w:val="en-US"/>
        </w:rPr>
        <w:t>c</w:t>
      </w:r>
      <w:r w:rsidRPr="00AA1CA3">
        <w:rPr>
          <w:rFonts w:ascii="Consolas" w:hAnsi="Consolas"/>
          <w:color w:val="000000"/>
          <w:sz w:val="21"/>
          <w:szCs w:val="21"/>
          <w:lang w:val="en-US"/>
        </w:rPr>
        <w:t>)</w:t>
      </w:r>
    </w:p>
    <w:p w14:paraId="63B17EEA" w14:textId="127FD5D0" w:rsidR="00AA1CA3" w:rsidRDefault="00AA1CA3" w:rsidP="009F2458">
      <w:pPr>
        <w:rPr>
          <w:sz w:val="18"/>
          <w:szCs w:val="20"/>
          <w:lang w:val="en-US"/>
        </w:rPr>
      </w:pPr>
    </w:p>
    <w:p w14:paraId="127B1CDC" w14:textId="77777777" w:rsidR="00030A95" w:rsidRDefault="00030A95" w:rsidP="009F2458"/>
    <w:p w14:paraId="0B592204" w14:textId="77777777" w:rsidR="00030A95" w:rsidRDefault="00030A95" w:rsidP="009F2458"/>
    <w:p w14:paraId="7E7F5D53" w14:textId="77777777" w:rsidR="00030A95" w:rsidRDefault="00030A95" w:rsidP="009F2458"/>
    <w:p w14:paraId="78AC5244" w14:textId="77777777" w:rsidR="00030A95" w:rsidRDefault="00030A95" w:rsidP="009F2458"/>
    <w:p w14:paraId="0764C11F" w14:textId="77777777" w:rsidR="00030A95" w:rsidRDefault="00030A95" w:rsidP="009F2458"/>
    <w:p w14:paraId="332D04B0" w14:textId="77777777" w:rsidR="00030A95" w:rsidRDefault="00030A95" w:rsidP="009F2458"/>
    <w:p w14:paraId="2E04C14F" w14:textId="77777777" w:rsidR="00030A95" w:rsidRDefault="00030A95" w:rsidP="009F2458"/>
    <w:p w14:paraId="3BB20F83" w14:textId="77777777" w:rsidR="00030A95" w:rsidRDefault="00030A95" w:rsidP="009F2458"/>
    <w:p w14:paraId="49C28986" w14:textId="77777777" w:rsidR="00030A95" w:rsidRDefault="00030A95" w:rsidP="009F2458"/>
    <w:p w14:paraId="1BF70857" w14:textId="77777777" w:rsidR="00030A95" w:rsidRDefault="00030A95" w:rsidP="009F2458"/>
    <w:p w14:paraId="165FE542" w14:textId="77777777" w:rsidR="00030A95" w:rsidRDefault="00030A95" w:rsidP="009F2458"/>
    <w:p w14:paraId="0466A3D6" w14:textId="77777777" w:rsidR="00030A95" w:rsidRDefault="00030A95" w:rsidP="009F2458"/>
    <w:p w14:paraId="757E594B" w14:textId="77777777" w:rsidR="00030A95" w:rsidRDefault="00030A95" w:rsidP="009F2458"/>
    <w:p w14:paraId="4D3A4E20" w14:textId="70A7EEBA" w:rsidR="00AA1CA3" w:rsidRPr="00296C3B" w:rsidRDefault="00AA1CA3" w:rsidP="009F2458">
      <w:r w:rsidRPr="00296C3B">
        <w:lastRenderedPageBreak/>
        <w:t>Результат работы</w:t>
      </w:r>
    </w:p>
    <w:p w14:paraId="6CBC8AC5" w14:textId="0C6CDA75" w:rsidR="00AA1CA3" w:rsidRDefault="00AA1CA3" w:rsidP="009F2458">
      <w:pPr>
        <w:rPr>
          <w:sz w:val="18"/>
          <w:szCs w:val="20"/>
        </w:rPr>
      </w:pPr>
      <w:r w:rsidRPr="00AA1CA3">
        <w:rPr>
          <w:sz w:val="18"/>
          <w:szCs w:val="20"/>
        </w:rPr>
        <w:drawing>
          <wp:inline distT="0" distB="0" distL="0" distR="0" wp14:anchorId="7C7C020E" wp14:editId="68B8965A">
            <wp:extent cx="5943600" cy="3672840"/>
            <wp:effectExtent l="0" t="0" r="0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72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57339" w14:textId="77777777" w:rsidR="00AA1CA3" w:rsidRPr="00AA1CA3" w:rsidRDefault="00AA1CA3" w:rsidP="009F2458">
      <w:pPr>
        <w:rPr>
          <w:sz w:val="18"/>
          <w:szCs w:val="20"/>
        </w:rPr>
      </w:pPr>
    </w:p>
    <w:p w14:paraId="42D387C9" w14:textId="77777777" w:rsidR="00790713" w:rsidRPr="00AA1CA3" w:rsidRDefault="00790713" w:rsidP="009F2458">
      <w:pPr>
        <w:rPr>
          <w:sz w:val="18"/>
          <w:szCs w:val="20"/>
          <w:lang w:val="en-US"/>
        </w:rPr>
      </w:pPr>
    </w:p>
    <w:sectPr w:rsidR="00790713" w:rsidRPr="00AA1C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F7722D"/>
    <w:multiLevelType w:val="hybridMultilevel"/>
    <w:tmpl w:val="EF82D43C"/>
    <w:lvl w:ilvl="0" w:tplc="79BCA4A6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E2E13EE"/>
    <w:multiLevelType w:val="hybridMultilevel"/>
    <w:tmpl w:val="33861828"/>
    <w:lvl w:ilvl="0" w:tplc="BE94A72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F90D1F"/>
    <w:multiLevelType w:val="hybridMultilevel"/>
    <w:tmpl w:val="2D9AF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A77BDB"/>
    <w:multiLevelType w:val="hybridMultilevel"/>
    <w:tmpl w:val="611A91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1913217"/>
    <w:multiLevelType w:val="hybridMultilevel"/>
    <w:tmpl w:val="AB36A024"/>
    <w:lvl w:ilvl="0" w:tplc="5F4ECF6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74446C"/>
    <w:multiLevelType w:val="multilevel"/>
    <w:tmpl w:val="68E2427A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5F13B6C"/>
    <w:multiLevelType w:val="hybridMultilevel"/>
    <w:tmpl w:val="AC4A1D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1505AD"/>
    <w:multiLevelType w:val="hybridMultilevel"/>
    <w:tmpl w:val="8904CF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830D9C"/>
    <w:multiLevelType w:val="hybridMultilevel"/>
    <w:tmpl w:val="B5C60246"/>
    <w:lvl w:ilvl="0" w:tplc="ECFC0C0E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5"/>
  </w:num>
  <w:num w:numId="5">
    <w:abstractNumId w:val="3"/>
  </w:num>
  <w:num w:numId="6">
    <w:abstractNumId w:val="4"/>
  </w:num>
  <w:num w:numId="7">
    <w:abstractNumId w:val="8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57A6"/>
    <w:rsid w:val="00022835"/>
    <w:rsid w:val="00023C37"/>
    <w:rsid w:val="000273DF"/>
    <w:rsid w:val="00030A95"/>
    <w:rsid w:val="00034FFD"/>
    <w:rsid w:val="00044805"/>
    <w:rsid w:val="00052010"/>
    <w:rsid w:val="00056D99"/>
    <w:rsid w:val="00064B3F"/>
    <w:rsid w:val="0008444C"/>
    <w:rsid w:val="000871C4"/>
    <w:rsid w:val="000A2083"/>
    <w:rsid w:val="000A2B67"/>
    <w:rsid w:val="000D728B"/>
    <w:rsid w:val="001B3090"/>
    <w:rsid w:val="001F3DA5"/>
    <w:rsid w:val="00211AF2"/>
    <w:rsid w:val="00212BAC"/>
    <w:rsid w:val="00220B1E"/>
    <w:rsid w:val="00226D8B"/>
    <w:rsid w:val="002515B8"/>
    <w:rsid w:val="00284FEC"/>
    <w:rsid w:val="00296C3B"/>
    <w:rsid w:val="002C15B6"/>
    <w:rsid w:val="002F06C8"/>
    <w:rsid w:val="00323BB0"/>
    <w:rsid w:val="00405242"/>
    <w:rsid w:val="00425AF3"/>
    <w:rsid w:val="0043189B"/>
    <w:rsid w:val="00461899"/>
    <w:rsid w:val="00475B54"/>
    <w:rsid w:val="00487739"/>
    <w:rsid w:val="00504AC2"/>
    <w:rsid w:val="00510D07"/>
    <w:rsid w:val="005443C0"/>
    <w:rsid w:val="00561BC6"/>
    <w:rsid w:val="00571B58"/>
    <w:rsid w:val="00586B05"/>
    <w:rsid w:val="005F58C6"/>
    <w:rsid w:val="0069777B"/>
    <w:rsid w:val="006B73FB"/>
    <w:rsid w:val="006C6AE6"/>
    <w:rsid w:val="006D1270"/>
    <w:rsid w:val="006D57AB"/>
    <w:rsid w:val="007525ED"/>
    <w:rsid w:val="00765996"/>
    <w:rsid w:val="00790713"/>
    <w:rsid w:val="00791FB0"/>
    <w:rsid w:val="007E02A1"/>
    <w:rsid w:val="00827C5E"/>
    <w:rsid w:val="00834D6C"/>
    <w:rsid w:val="0085398D"/>
    <w:rsid w:val="00874FD1"/>
    <w:rsid w:val="008A6F61"/>
    <w:rsid w:val="008C5292"/>
    <w:rsid w:val="00915A79"/>
    <w:rsid w:val="009657A6"/>
    <w:rsid w:val="0099594A"/>
    <w:rsid w:val="009A3510"/>
    <w:rsid w:val="009B4C9E"/>
    <w:rsid w:val="009B7787"/>
    <w:rsid w:val="009D167F"/>
    <w:rsid w:val="009E682B"/>
    <w:rsid w:val="009F2458"/>
    <w:rsid w:val="00A276D6"/>
    <w:rsid w:val="00A813F1"/>
    <w:rsid w:val="00AA1CA3"/>
    <w:rsid w:val="00AC1CC8"/>
    <w:rsid w:val="00AC1D1B"/>
    <w:rsid w:val="00AE04E5"/>
    <w:rsid w:val="00B101D4"/>
    <w:rsid w:val="00B963DF"/>
    <w:rsid w:val="00BB1C24"/>
    <w:rsid w:val="00C32CED"/>
    <w:rsid w:val="00C64C78"/>
    <w:rsid w:val="00CA0FA4"/>
    <w:rsid w:val="00CA1867"/>
    <w:rsid w:val="00CB01C8"/>
    <w:rsid w:val="00CC279B"/>
    <w:rsid w:val="00CF0DA5"/>
    <w:rsid w:val="00D55011"/>
    <w:rsid w:val="00D66612"/>
    <w:rsid w:val="00DB0F57"/>
    <w:rsid w:val="00DE41F9"/>
    <w:rsid w:val="00DE69D8"/>
    <w:rsid w:val="00E24CCC"/>
    <w:rsid w:val="00E3750B"/>
    <w:rsid w:val="00E83076"/>
    <w:rsid w:val="00E93902"/>
    <w:rsid w:val="00ED60F7"/>
    <w:rsid w:val="00F168C1"/>
    <w:rsid w:val="00F22AB0"/>
    <w:rsid w:val="00F264DD"/>
    <w:rsid w:val="00F4312C"/>
    <w:rsid w:val="00F738D8"/>
    <w:rsid w:val="00F82941"/>
    <w:rsid w:val="00F95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A3267C"/>
  <w15:chartTrackingRefBased/>
  <w15:docId w15:val="{A2515D98-13D3-48FB-B75E-2073BEDA61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07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Heading3">
    <w:name w:val="heading 3"/>
    <w:basedOn w:val="Normal"/>
    <w:link w:val="Heading3Char"/>
    <w:uiPriority w:val="9"/>
    <w:qFormat/>
    <w:rsid w:val="007525ED"/>
    <w:pPr>
      <w:spacing w:before="100" w:beforeAutospacing="1" w:after="100" w:afterAutospacing="1"/>
      <w:outlineLvl w:val="2"/>
    </w:pPr>
    <w:rPr>
      <w:b/>
      <w:bCs/>
      <w:sz w:val="27"/>
      <w:szCs w:val="27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abel">
    <w:name w:val="label"/>
    <w:basedOn w:val="DefaultParagraphFont"/>
    <w:rsid w:val="00E24CCC"/>
  </w:style>
  <w:style w:type="character" w:customStyle="1" w:styleId="value">
    <w:name w:val="value"/>
    <w:basedOn w:val="DefaultParagraphFont"/>
    <w:rsid w:val="00E24CCC"/>
  </w:style>
  <w:style w:type="table" w:styleId="TableGrid">
    <w:name w:val="Table Grid"/>
    <w:basedOn w:val="TableNormal"/>
    <w:rsid w:val="00E24CCC"/>
    <w:pPr>
      <w:spacing w:after="0" w:line="240" w:lineRule="auto"/>
    </w:pPr>
    <w:rPr>
      <w:rFonts w:ascii="Arial" w:eastAsia="Arial" w:hAnsi="Arial" w:cs="Arial"/>
      <w:lang w:val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C1CC8"/>
    <w:rPr>
      <w:color w:val="808080"/>
    </w:rPr>
  </w:style>
  <w:style w:type="paragraph" w:styleId="ListParagraph">
    <w:name w:val="List Paragraph"/>
    <w:basedOn w:val="Normal"/>
    <w:uiPriority w:val="34"/>
    <w:qFormat/>
    <w:rsid w:val="00052010"/>
    <w:pPr>
      <w:ind w:left="720"/>
      <w:contextualSpacing/>
    </w:pPr>
  </w:style>
  <w:style w:type="paragraph" w:styleId="PlainText">
    <w:name w:val="Plain Text"/>
    <w:basedOn w:val="Normal"/>
    <w:link w:val="PlainTextChar"/>
    <w:semiHidden/>
    <w:unhideWhenUsed/>
    <w:rsid w:val="006C6AE6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6C6AE6"/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markedcontent">
    <w:name w:val="markedcontent"/>
    <w:basedOn w:val="DefaultParagraphFont"/>
    <w:rsid w:val="00C64C78"/>
  </w:style>
  <w:style w:type="character" w:customStyle="1" w:styleId="Heading3Char">
    <w:name w:val="Heading 3 Char"/>
    <w:basedOn w:val="DefaultParagraphFont"/>
    <w:link w:val="Heading3"/>
    <w:uiPriority w:val="9"/>
    <w:rsid w:val="007525ED"/>
    <w:rPr>
      <w:rFonts w:ascii="Times New Roman" w:eastAsia="Times New Roman" w:hAnsi="Times New Roman" w:cs="Times New Roman"/>
      <w:b/>
      <w:bCs/>
      <w:sz w:val="27"/>
      <w:szCs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11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44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1835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32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90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424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52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96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3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81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7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6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70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9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05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07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7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9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36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64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68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0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42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8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36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58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9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69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26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67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49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1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89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44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5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6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4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819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42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624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933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28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3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07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70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4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64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9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51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5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32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94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81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58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1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615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61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38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295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7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5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9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8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235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49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53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6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622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78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667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9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258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73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247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13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20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38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14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04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12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752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98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78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01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22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20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178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4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97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1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79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4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7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97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2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14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48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7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8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97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62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3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06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32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2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41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87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297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16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66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01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95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1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38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62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09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81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46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68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06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049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9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63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83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56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50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72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810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14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4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39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1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8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9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39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7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7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383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70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516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5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8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28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234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29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88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98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26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1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8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13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3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49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78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459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88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677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77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54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1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20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42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35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1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338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17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1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33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24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228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9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474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3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2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60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7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3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08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3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320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40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00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6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29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95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627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57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93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59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38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27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220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413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21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05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0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57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1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1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27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2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01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155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1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253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73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97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4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60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7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90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4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97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87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59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3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98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8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480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3283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6485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10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91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36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31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9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36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7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027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04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596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63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35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33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47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40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78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0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1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38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129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72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40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7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0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6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22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926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21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6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78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25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71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8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4970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706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254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78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18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71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060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26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9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8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600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66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2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2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19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17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895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824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33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098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87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3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137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66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2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03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90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545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66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37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25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20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25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74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525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6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38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719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0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79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42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385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72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8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9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1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41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9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9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1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38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537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72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56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21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06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5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8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27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6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528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787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715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292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41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87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81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606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00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1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384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63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27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211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78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9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564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29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070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56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74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733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1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06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14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79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06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114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64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66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36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457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43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7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086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6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57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1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11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2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64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21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8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4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78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02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15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39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72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046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54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6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723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5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9998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558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49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01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56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8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354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611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85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45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085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802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4206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8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0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00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8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02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88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00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7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08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085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8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14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57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69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75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45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50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8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36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8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08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3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27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1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0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99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752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4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08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59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9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31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67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9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79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7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46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21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4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642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618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28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8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87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47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09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23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42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7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71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51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22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4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474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9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56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688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330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381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30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8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482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48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8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32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40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63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94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889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92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030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34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88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9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15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908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33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80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4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48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6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10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26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72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02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31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94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856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59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40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7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47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37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896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634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623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74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96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1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15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7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90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20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63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52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86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662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796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92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280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94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600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85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0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886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12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61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75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675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65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03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48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5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45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23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1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14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16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1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833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49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22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06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04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54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4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199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5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84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208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92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53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5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80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7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13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765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7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63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153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04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20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563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22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2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287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17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1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19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7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829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5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23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5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65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91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24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6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34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32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518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25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90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59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18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34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58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1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8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7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56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633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33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74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00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528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73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00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00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03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195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0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5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97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14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837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88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88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03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4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819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066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1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7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3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01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504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087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6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71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297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2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1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74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47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99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75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759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40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58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96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33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97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8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26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0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33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70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42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87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114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3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32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66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248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67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106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300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4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3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00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78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50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8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25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58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941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794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83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85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998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0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159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14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3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55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5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53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25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663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8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256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5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7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0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4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75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43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60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39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87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28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06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16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36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15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857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75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533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36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68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5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54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079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417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79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02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59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5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68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710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07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9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09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605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857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673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54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66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71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3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33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9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26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24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33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879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87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80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52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029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53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01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56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9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7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22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18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5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53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641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9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17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8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06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96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46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03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1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7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01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21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16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51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27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86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112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8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3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9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52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74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4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97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6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90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823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27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8583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04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59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661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26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89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9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2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61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31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48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96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8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83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78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14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32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8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17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62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856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492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932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813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4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4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138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75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14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39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9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37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81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7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34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32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37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93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65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921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84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72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291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4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2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8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7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801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27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33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177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67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76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952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189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82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82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604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10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342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0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8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1903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34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68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228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85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20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30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30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13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894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35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68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53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7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28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8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150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27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971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26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512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85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01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5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61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18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5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86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26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65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03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7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565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9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21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649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644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59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321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52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0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09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80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26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51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498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475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190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1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253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000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35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1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68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9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74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64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330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79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790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2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04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20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92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929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822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021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6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42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1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135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28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56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659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331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4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8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19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576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961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84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01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702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58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73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30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72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593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150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5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72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3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14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59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427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11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2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09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122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79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00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22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0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35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66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29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31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552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802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5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425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9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262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98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10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5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817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68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91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098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454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857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04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49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05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70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3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07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291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0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20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1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69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941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91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936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0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337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0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064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36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47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025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91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9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87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69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92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22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34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8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8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087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37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926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5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2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44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10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0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769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40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5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37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07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0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1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912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53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53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10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76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8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15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789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7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08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627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60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19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6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0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077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237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19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39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33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6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8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39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553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292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24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5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96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994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4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513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090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266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66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070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46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3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5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9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054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99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53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076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261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92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19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626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500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0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647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265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618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14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11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46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1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25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6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04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931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3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64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48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13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37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08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0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62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9205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660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9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907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90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83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72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14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53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028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356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7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456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320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0838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0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09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878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68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57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8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225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9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0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58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74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739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57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652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706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35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907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367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32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82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27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35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94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47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83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57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63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9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73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60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15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28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951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90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018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5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1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1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2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8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764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05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4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4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04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73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18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5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44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4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98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51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69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3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2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128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9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2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43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8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1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79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1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93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94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98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0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72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46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8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1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281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101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6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22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8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78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70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366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48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2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85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9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15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35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28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28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20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62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31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60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62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748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4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5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47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11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9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142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36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18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7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70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2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70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02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2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63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67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01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56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1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8508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371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35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6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6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86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8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027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246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58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0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4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1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53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1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57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89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088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65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16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604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01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1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3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31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622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42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4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59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5839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82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2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07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18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3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90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262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81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752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4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21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99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56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39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88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0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017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1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39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44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3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1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0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46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81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5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9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53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0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81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040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9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52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5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22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4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64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52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5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78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053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09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59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86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93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230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694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20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879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235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85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291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73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001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5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5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9.png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png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2.png"/><Relationship Id="rId74" Type="http://schemas.openxmlformats.org/officeDocument/2006/relationships/image" Target="media/image41.wmf"/><Relationship Id="rId79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90" Type="http://schemas.openxmlformats.org/officeDocument/2006/relationships/image" Target="media/image50.png"/><Relationship Id="rId95" Type="http://schemas.openxmlformats.org/officeDocument/2006/relationships/fontTable" Target="fontTable.xml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image" Target="media/image28.png"/><Relationship Id="rId72" Type="http://schemas.openxmlformats.org/officeDocument/2006/relationships/image" Target="media/image40.wmf"/><Relationship Id="rId80" Type="http://schemas.openxmlformats.org/officeDocument/2006/relationships/image" Target="media/image44.png"/><Relationship Id="rId85" Type="http://schemas.openxmlformats.org/officeDocument/2006/relationships/image" Target="media/image47.wmf"/><Relationship Id="rId93" Type="http://schemas.openxmlformats.org/officeDocument/2006/relationships/image" Target="media/image53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png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image" Target="media/image30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29.bin"/><Relationship Id="rId83" Type="http://schemas.openxmlformats.org/officeDocument/2006/relationships/image" Target="media/image46.wmf"/><Relationship Id="rId88" Type="http://schemas.openxmlformats.org/officeDocument/2006/relationships/oleObject" Target="embeddings/oleObject35.bin"/><Relationship Id="rId91" Type="http://schemas.openxmlformats.org/officeDocument/2006/relationships/image" Target="media/image51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6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3.wmf"/><Relationship Id="rId81" Type="http://schemas.openxmlformats.org/officeDocument/2006/relationships/image" Target="media/image45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oleObject" Target="embeddings/oleObject13.bin"/><Relationship Id="rId34" Type="http://schemas.openxmlformats.org/officeDocument/2006/relationships/image" Target="media/image18.png"/><Relationship Id="rId50" Type="http://schemas.openxmlformats.org/officeDocument/2006/relationships/image" Target="media/image27.png"/><Relationship Id="rId55" Type="http://schemas.openxmlformats.org/officeDocument/2006/relationships/oleObject" Target="embeddings/oleObject20.bin"/><Relationship Id="rId76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image" Target="media/image39.png"/><Relationship Id="rId92" Type="http://schemas.openxmlformats.org/officeDocument/2006/relationships/image" Target="media/image52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8.wmf"/><Relationship Id="rId61" Type="http://schemas.openxmlformats.org/officeDocument/2006/relationships/image" Target="media/image34.wmf"/><Relationship Id="rId82" Type="http://schemas.openxmlformats.org/officeDocument/2006/relationships/oleObject" Target="embeddings/oleObject32.bin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5.wmf"/><Relationship Id="rId35" Type="http://schemas.openxmlformats.org/officeDocument/2006/relationships/image" Target="media/image19.png"/><Relationship Id="rId56" Type="http://schemas.openxmlformats.org/officeDocument/2006/relationships/image" Target="media/image31.wmf"/><Relationship Id="rId7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6A5216-6B05-4933-A441-4D77E6A28F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31</Pages>
  <Words>4237</Words>
  <Characters>24155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ЮДА НЕ ВХОДИТЬ protaxY</dc:creator>
  <cp:keywords/>
  <dc:description/>
  <cp:lastModifiedBy>СЮДА НЕ ВХОДИТЬ protaxY</cp:lastModifiedBy>
  <cp:revision>6</cp:revision>
  <cp:lastPrinted>2022-11-03T23:42:00Z</cp:lastPrinted>
  <dcterms:created xsi:type="dcterms:W3CDTF">2023-01-13T17:17:00Z</dcterms:created>
  <dcterms:modified xsi:type="dcterms:W3CDTF">2023-01-13T19:01:00Z</dcterms:modified>
</cp:coreProperties>
</file>